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268B" w:rsidRPr="003D550F" w:rsidRDefault="004123AF">
      <w:pPr>
        <w:widowControl w:val="0"/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sz w:val="24"/>
          <w:szCs w:val="24"/>
        </w:rPr>
        <w:sectPr w:rsidR="00EB268B" w:rsidRPr="003D550F">
          <w:pgSz w:w="12240" w:h="15680"/>
          <w:pgMar w:top="1460" w:right="1720" w:bottom="280" w:left="1720" w:header="720" w:footer="720" w:gutter="0"/>
          <w:cols w:space="720"/>
          <w:noEndnote/>
        </w:sect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83" type="#_x0000_t202" style="position:absolute;margin-left:356.45pt;margin-top:707.55pt;width:65.35pt;height:17.2pt;z-index:-251632640;mso-position-horizontal-relative:page;mso-position-vertical-relative:page" o:allowincell="f" filled="f" stroked="f">
            <v:textbox style="mso-next-textbox:#_x0000_s1183" inset="0,0,0,0">
              <w:txbxContent>
                <w:p w:rsidR="00A223C2" w:rsidRPr="00456B9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before="1" w:after="0" w:line="240" w:lineRule="auto"/>
                    <w:ind w:left="20" w:right="-46"/>
                    <w:rPr>
                      <w:rFonts w:ascii="Times New Roman" w:hAnsi="Times New Roman"/>
                      <w:color w:val="000000"/>
                      <w:sz w:val="19"/>
                      <w:szCs w:val="19"/>
                      <w:vertAlign w:val="superscript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D</w:t>
                  </w:r>
                  <w:r w:rsidRPr="001B463E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9 × 10</w:t>
                  </w:r>
                  <w:r>
                    <w:rPr>
                      <w:rFonts w:ascii="Times New Roman" w:hAnsi="Times New Roman"/>
                      <w:color w:val="363435"/>
                      <w:vertAlign w:val="superscript"/>
                    </w:rPr>
                    <w:t>6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80" type="#_x0000_t202" style="position:absolute;margin-left:272.35pt;margin-top:711.7pt;width:67pt;height:13.05pt;z-index:-251629568;mso-position-horizontal-relative:page;mso-position-vertical-relative:page" o:allowincell="f" filled="f" stroked="f">
            <v:textbox style="mso-next-textbox:#_x0000_s1180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C</w:t>
                  </w:r>
                  <w:r w:rsidRPr="001B463E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9 × 10</w:t>
                  </w:r>
                  <w:r>
                    <w:rPr>
                      <w:rFonts w:ascii="Times New Roman" w:hAnsi="Times New Roman"/>
                      <w:color w:val="363435"/>
                      <w:vertAlign w:val="superscript"/>
                    </w:rPr>
                    <w:t>5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81" type="#_x0000_t202" style="position:absolute;margin-left:194.65pt;margin-top:711.7pt;width:67.45pt;height:13.05pt;z-index:-251630592;mso-position-horizontal-relative:page;mso-position-vertical-relative:page" o:allowincell="f" filled="f" stroked="f">
            <v:textbox style="mso-next-textbox:#_x0000_s1181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B</w:t>
                  </w:r>
                  <w:r w:rsidRPr="001B463E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9 × 10</w:t>
                  </w:r>
                  <w:r>
                    <w:rPr>
                      <w:rFonts w:ascii="Times New Roman" w:hAnsi="Times New Roman"/>
                      <w:color w:val="363435"/>
                      <w:vertAlign w:val="superscript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82" type="#_x0000_t202" style="position:absolute;margin-left:118.45pt;margin-top:705.15pt;width:79pt;height:19.6pt;z-index:-251631616;mso-position-horizontal-relative:page;mso-position-vertical-relative:page" o:allowincell="f" filled="f" stroked="f">
            <v:textbox style="mso-next-textbox:#_x0000_s1182" inset="0,0,0,0">
              <w:txbxContent>
                <w:p w:rsidR="00A223C2" w:rsidRPr="00C5295B" w:rsidRDefault="00A223C2" w:rsidP="00471E0B">
                  <w:pPr>
                    <w:widowControl w:val="0"/>
                    <w:autoSpaceDE w:val="0"/>
                    <w:autoSpaceDN w:val="0"/>
                    <w:adjustRightInd w:val="0"/>
                    <w:spacing w:before="120" w:after="0" w:line="243" w:lineRule="exact"/>
                    <w:ind w:left="14" w:right="-29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A</w:t>
                  </w:r>
                  <w:r w:rsidRPr="001B463E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9 × 10</w:t>
                  </w:r>
                  <w:r>
                    <w:rPr>
                      <w:rFonts w:ascii="Times New Roman" w:hAnsi="Times New Roman"/>
                      <w:color w:val="363435"/>
                      <w:vertAlign w:val="superscript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85" type="#_x0000_t202" style="position:absolute;margin-left:87.65pt;margin-top:665.1pt;width:348.75pt;height:40.05pt;z-index:-251633664;mso-position-horizontal-relative:page;mso-position-vertical-relative:page" o:allowincell="f" filled="f" stroked="f">
            <v:textbox style="mso-next-textbox:#_x0000_s1185" inset="0,0,0,0">
              <w:txbxContent>
                <w:p w:rsidR="00A223C2" w:rsidRPr="00471E0B" w:rsidRDefault="00A223C2" w:rsidP="00471E0B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360" w:right="-33" w:hanging="360"/>
                    <w:rPr>
                      <w:rFonts w:ascii="Times New Roman" w:hAnsi="Times New Roman"/>
                      <w:color w:val="000000"/>
                      <w:szCs w:val="13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 w:rsidR="004123AF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The speed of light is approximately 3 × 10</w:t>
                  </w:r>
                  <w:r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8</w:t>
                  </w:r>
                  <w:r w:rsidRPr="005D700E">
                    <w:rPr>
                      <w:rFonts w:ascii="Times New Roman" w:hAnsi="Times New Roman"/>
                      <w:color w:val="363435"/>
                      <w:szCs w:val="13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meters per second, while the </w:t>
                  </w:r>
                  <w:r>
                    <w:rPr>
                      <w:rFonts w:ascii="Times New Roman" w:hAnsi="Times New Roman"/>
                      <w:color w:val="363435"/>
                    </w:rPr>
                    <w:t>s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peed of sound is approximately 3.4 × 10</w:t>
                  </w:r>
                  <w:r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  <w:r w:rsidRPr="005D700E">
                    <w:rPr>
                      <w:rFonts w:ascii="Times New Roman" w:hAnsi="Times New Roman"/>
                      <w:color w:val="363435"/>
                      <w:szCs w:val="13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meters per second. How many times faster is the speed of light than the speed of sound? </w:t>
                  </w: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59" w:lineRule="exact"/>
                    <w:ind w:left="20" w:right="-35"/>
                    <w:rPr>
                      <w:rFonts w:ascii="Times New Roman" w:hAnsi="Times New Roman"/>
                      <w:color w:val="000000"/>
                      <w:sz w:val="21"/>
                      <w:szCs w:val="21"/>
                    </w:rPr>
                  </w:pP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87" type="#_x0000_t202" style="position:absolute;margin-left:272.35pt;margin-top:636pt;width:186.15pt;height:29.1pt;z-index:-251635712;mso-position-horizontal-relative:page;mso-position-vertical-relative:page" o:allowincell="f" filled="f" stroked="f">
            <v:textbox style="mso-next-textbox:#_x0000_s1187" inset="0,0,0,0">
              <w:txbxContent>
                <w:p w:rsidR="004123AF" w:rsidRPr="00C5295B" w:rsidRDefault="00A223C2" w:rsidP="004123AF">
                  <w:pPr>
                    <w:widowControl w:val="0"/>
                    <w:autoSpaceDE w:val="0"/>
                    <w:autoSpaceDN w:val="0"/>
                    <w:adjustRightInd w:val="0"/>
                    <w:spacing w:before="67" w:after="0" w:line="240" w:lineRule="auto"/>
                    <w:ind w:left="20" w:right="-33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H</w:t>
                  </w:r>
                  <w:r w:rsidRPr="00363C5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363C51">
                    <w:rPr>
                      <w:rFonts w:ascii="Times New Roman" w:hAnsi="Times New Roman"/>
                      <w:color w:val="363435"/>
                    </w:rPr>
                    <w:t>1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>9 ×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  <w:r w:rsidR="004123AF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 xml:space="preserve">        </w:t>
                  </w:r>
                  <w:r w:rsidR="004123AF">
                    <w:rPr>
                      <w:rFonts w:ascii="Times New Roman" w:hAnsi="Times New Roman"/>
                      <w:b/>
                      <w:color w:val="363435"/>
                    </w:rPr>
                    <w:t>I</w:t>
                  </w:r>
                  <w:r w:rsidR="004123AF" w:rsidRPr="00363C5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4123AF" w:rsidRPr="00C5295B">
                    <w:rPr>
                      <w:rFonts w:ascii="Times New Roman" w:hAnsi="Times New Roman"/>
                      <w:color w:val="363435"/>
                    </w:rPr>
                    <w:t xml:space="preserve"> 1.9 × 10</w:t>
                  </w:r>
                  <w:r w:rsidR="004123AF"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</w:p>
                <w:p w:rsidR="00A223C2" w:rsidRPr="00363C51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31" w:right="-33"/>
                    <w:rPr>
                      <w:rFonts w:ascii="Times New Roman" w:hAnsi="Times New Roman"/>
                      <w:color w:val="000000"/>
                      <w:szCs w:val="13"/>
                      <w:vertAlign w:val="superscript"/>
                    </w:rPr>
                  </w:pP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88" type="#_x0000_t202" style="position:absolute;margin-left:109pt;margin-top:636pt;width:148pt;height:29.1pt;z-index:-251636736;mso-position-horizontal-relative:page;mso-position-vertical-relative:page" o:allowincell="f" filled="f" stroked="f">
            <v:textbox style="mso-next-textbox:#_x0000_s1188" inset="0,0,0,0">
              <w:txbxContent>
                <w:p w:rsidR="004123AF" w:rsidRPr="00363C51" w:rsidRDefault="00A223C2" w:rsidP="004123AF">
                  <w:pPr>
                    <w:widowControl w:val="0"/>
                    <w:autoSpaceDE w:val="0"/>
                    <w:autoSpaceDN w:val="0"/>
                    <w:adjustRightInd w:val="0"/>
                    <w:spacing w:before="67" w:after="0" w:line="240" w:lineRule="auto"/>
                    <w:ind w:left="20" w:right="-33"/>
                    <w:rPr>
                      <w:rFonts w:ascii="Times New Roman" w:hAnsi="Times New Roman"/>
                      <w:b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F</w:t>
                  </w:r>
                  <w:r w:rsidRPr="00363C51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363C51">
                    <w:rPr>
                      <w:rFonts w:ascii="Times New Roman" w:hAnsi="Times New Roman"/>
                      <w:color w:val="363435"/>
                    </w:rPr>
                    <w:t>467,200</w:t>
                  </w:r>
                  <w:r w:rsidR="004123AF">
                    <w:rPr>
                      <w:rFonts w:ascii="Times New Roman" w:hAnsi="Times New Roman"/>
                      <w:color w:val="363435"/>
                    </w:rPr>
                    <w:t xml:space="preserve">      </w:t>
                  </w:r>
                  <w:r w:rsidR="004123AF">
                    <w:rPr>
                      <w:rFonts w:ascii="Times New Roman" w:hAnsi="Times New Roman"/>
                      <w:b/>
                      <w:color w:val="363435"/>
                    </w:rPr>
                    <w:t>G</w:t>
                  </w:r>
                  <w:r w:rsidR="004123AF" w:rsidRPr="00363C51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="004123AF" w:rsidRPr="00363C51">
                    <w:rPr>
                      <w:rFonts w:ascii="Times New Roman" w:hAnsi="Times New Roman"/>
                      <w:color w:val="363435"/>
                    </w:rPr>
                    <w:t>4.672 × 10</w:t>
                  </w:r>
                  <w:r w:rsidR="004123AF"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</w:p>
                <w:p w:rsidR="00A223C2" w:rsidRPr="00363C51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4"/>
                    <w:rPr>
                      <w:rFonts w:ascii="Times New Roman" w:hAnsi="Times New Roman"/>
                      <w:b/>
                      <w:color w:val="000000"/>
                    </w:rPr>
                  </w:pP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89" type="#_x0000_t202" style="position:absolute;margin-left:87.65pt;margin-top:597.7pt;width:348.75pt;height:32.1pt;z-index:-251637760;mso-position-horizontal-relative:page;mso-position-vertical-relative:page" o:allowincell="f" filled="f" stroked="f">
            <v:textbox style="mso-next-textbox:#_x0000_s1189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 w:rsidR="004123AF">
                    <w:rPr>
                      <w:rFonts w:ascii="Times New Roman" w:hAnsi="Times New Roman"/>
                      <w:b/>
                      <w:color w:val="363435"/>
                    </w:rPr>
                    <w:t>0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What is the value of the expression below 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written 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>in scientific notation?</w:t>
                  </w: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before="7" w:after="0" w:line="120" w:lineRule="exact"/>
                    <w:rPr>
                      <w:rFonts w:ascii="Times New Roman" w:hAnsi="Times New Roman"/>
                      <w:color w:val="000000"/>
                      <w:sz w:val="12"/>
                      <w:szCs w:val="12"/>
                    </w:rPr>
                  </w:pP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1892"/>
                    <w:rPr>
                      <w:rFonts w:ascii="Times New Roman" w:hAnsi="Times New Roman"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color w:val="363435"/>
                    </w:rPr>
                    <w:t>(4.7 ×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)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(2.8 ×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>)</w:t>
                  </w:r>
                </w:p>
              </w:txbxContent>
            </v:textbox>
            <w10:wrap anchorx="page" anchory="page"/>
          </v:shape>
        </w:pict>
      </w:r>
      <w:r w:rsidRPr="003D550F">
        <w:rPr>
          <w:rFonts w:ascii="Century Gothic" w:hAnsi="Century Gothic"/>
          <w:b/>
          <w:noProof/>
        </w:rPr>
        <w:pict>
          <v:shape id="_x0000_s1042" type="#_x0000_t202" style="position:absolute;margin-left:525.6pt;margin-top:734.2pt;width:50.75pt;height:22.6pt;z-index:-251655168;mso-position-horizontal-relative:page;mso-position-vertical-relative:page" o:allowincell="f" filled="f" stroked="f">
            <v:textbox style="mso-next-textbox:#_x0000_s1042" inset="0,0,0,0">
              <w:txbxContent>
                <w:p w:rsidR="00A223C2" w:rsidRPr="00C5295B" w:rsidRDefault="004123AF">
                  <w:pPr>
                    <w:widowControl w:val="0"/>
                    <w:autoSpaceDE w:val="0"/>
                    <w:autoSpaceDN w:val="0"/>
                    <w:adjustRightInd w:val="0"/>
                    <w:spacing w:after="0" w:line="262" w:lineRule="exact"/>
                    <w:ind w:left="20" w:right="-36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color w:val="363435"/>
                      <w:sz w:val="24"/>
                      <w:szCs w:val="24"/>
                    </w:rPr>
                    <w:t>Page 1</w:t>
                  </w:r>
                </w:p>
              </w:txbxContent>
            </v:textbox>
            <w10:wrap anchorx="page" anchory="page"/>
          </v:shape>
        </w:pict>
      </w:r>
      <w:r w:rsidRPr="003D550F">
        <w:rPr>
          <w:rFonts w:ascii="Century Gothic" w:hAnsi="Century Gothic"/>
          <w:b/>
          <w:noProof/>
        </w:rPr>
        <w:pict>
          <v:shape id="_x0000_s1059" type="#_x0000_t202" style="position:absolute;margin-left:502.05pt;margin-top:539.9pt;width:74.3pt;height:13pt;z-index:-251670528;mso-position-horizontal-relative:page;mso-position-vertical-relative:page" o:allowincell="f" filled="f" stroked="f">
            <v:textbox style="mso-next-textbox:#_x0000_s1059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9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3D550F">
        <w:rPr>
          <w:rFonts w:ascii="Century Gothic" w:hAnsi="Century Gothic"/>
          <w:b/>
          <w:noProof/>
        </w:rPr>
        <w:pict>
          <v:shape id="_x0000_s1066" type="#_x0000_t202" style="position:absolute;margin-left:502.05pt;margin-top:482.4pt;width:74.3pt;height:13pt;z-index:-251677696;mso-position-horizontal-relative:page;mso-position-vertical-relative:page" o:allowincell="f" filled="f" stroked="f">
            <v:textbox style="mso-next-textbox:#_x0000_s1066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8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3D550F">
        <w:rPr>
          <w:rFonts w:ascii="Century Gothic" w:hAnsi="Century Gothic"/>
          <w:b/>
          <w:noProof/>
        </w:rPr>
        <w:pict>
          <v:shape id="_x0000_s1219" type="#_x0000_t202" style="position:absolute;margin-left:502.8pt;margin-top:431.45pt;width:74.3pt;height:13pt;z-index:-251575296;mso-position-horizontal-relative:page;mso-position-vertical-relative:page" o:allowincell="f" filled="f" stroked="f">
            <v:textbox style="mso-next-textbox:#_x0000_s1219" inset="0,0,0,0">
              <w:txbxContent>
                <w:p w:rsidR="00A223C2" w:rsidRPr="00C5295B" w:rsidRDefault="00A223C2" w:rsidP="00EF73AD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7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90" type="#_x0000_t202" style="position:absolute;margin-left:342.75pt;margin-top:573.05pt;width:62.05pt;height:13.6pt;z-index:-251638784;mso-position-horizontal-relative:page;mso-position-vertical-relative:page" o:allowincell="f" filled="f" stroked="f">
            <v:textbox style="mso-next-textbox:#_x0000_s1190" inset="0,0,0,0">
              <w:txbxContent>
                <w:p w:rsidR="00A223C2" w:rsidRPr="00363C51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b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D</w:t>
                  </w:r>
                  <w:r w:rsidRPr="00363C5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63C51">
                    <w:rPr>
                      <w:rFonts w:ascii="Times New Roman" w:hAnsi="Times New Roman"/>
                      <w:color w:val="363435"/>
                    </w:rPr>
                    <w:t xml:space="preserve"> 7.5 ×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6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91" type="#_x0000_t202" style="position:absolute;margin-left:262.1pt;margin-top:573.6pt;width:68.5pt;height:13.05pt;z-index:-251639808;mso-position-horizontal-relative:page;mso-position-vertical-relative:page" o:allowincell="f" filled="f" stroked="f">
            <v:textbox style="mso-next-textbox:#_x0000_s1191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C</w:t>
                  </w:r>
                  <w:r w:rsidRPr="001B463E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7,500,000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92" type="#_x0000_t202" style="position:absolute;margin-left:189.55pt;margin-top:573.05pt;width:67.45pt;height:13.6pt;z-index:-251640832;mso-position-horizontal-relative:page;mso-position-vertical-relative:page" o:allowincell="f" filled="f" stroked="f">
            <v:textbox style="mso-next-textbox:#_x0000_s1192" inset="0,0,0,0">
              <w:txbxContent>
                <w:p w:rsidR="00A223C2" w:rsidRPr="00363C51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b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B</w:t>
                  </w:r>
                  <w:r w:rsidRPr="00363C5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63C5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7.5 ×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93" type="#_x0000_t202" style="position:absolute;margin-left:121.95pt;margin-top:573.6pt;width:56.35pt;height:13.05pt;z-index:-251641856;mso-position-horizontal-relative:page;mso-position-vertical-relative:page" o:allowincell="f" filled="f" stroked="f">
            <v:textbox style="mso-next-textbox:#_x0000_s1193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A</w:t>
                  </w:r>
                  <w:r w:rsidRPr="001B463E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750,000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95" type="#_x0000_t202" style="position:absolute;margin-left:93.4pt;margin-top:533.2pt;width:348.75pt;height:32.1pt;z-index:-251643904;mso-position-horizontal-relative:page;mso-position-vertical-relative:page" o:allowincell="f" filled="f" stroked="f">
            <v:textbox style="mso-next-textbox:#_x0000_s1195" inset="0,0,0,0">
              <w:txbxContent>
                <w:p w:rsidR="00A223C2" w:rsidRPr="00C5295B" w:rsidRDefault="004123AF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9</w:t>
                  </w:r>
                  <w:r w:rsidR="00A223C2"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What is the value of the expression below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 xml:space="preserve"> written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in scientific notation?</w:t>
                  </w: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before="7" w:after="0" w:line="120" w:lineRule="exact"/>
                    <w:rPr>
                      <w:rFonts w:ascii="Times New Roman" w:hAnsi="Times New Roman"/>
                      <w:color w:val="000000"/>
                      <w:sz w:val="12"/>
                      <w:szCs w:val="12"/>
                    </w:rPr>
                  </w:pP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133"/>
                    <w:rPr>
                      <w:rFonts w:ascii="Times New Roman" w:hAnsi="Times New Roman"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color w:val="363435"/>
                    </w:rPr>
                    <w:t>(2.5 ×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>)(3 ×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>)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226" type="#_x0000_t202" style="position:absolute;margin-left:353.4pt;margin-top:501.7pt;width:62.05pt;height:13.6pt;z-index:-251570176;mso-position-horizontal-relative:page;mso-position-vertical-relative:page" o:allowincell="f" filled="f" stroked="f">
            <v:textbox style="mso-next-textbox:#_x0000_s1226" inset="0,0,0,0">
              <w:txbxContent>
                <w:p w:rsidR="00A223C2" w:rsidRPr="00C5295B" w:rsidRDefault="00A223C2" w:rsidP="0035417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14" w:right="-29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I</w:t>
                  </w:r>
                  <w:r w:rsidRPr="00363C5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>864 × 10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–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</w:p>
                <w:p w:rsidR="00A223C2" w:rsidRPr="00D06FFC" w:rsidRDefault="00A223C2" w:rsidP="00D06FFC">
                  <w:pPr>
                    <w:rPr>
                      <w:szCs w:val="13"/>
                    </w:rPr>
                  </w:pP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225" type="#_x0000_t202" style="position:absolute;margin-left:272.35pt;margin-top:502.25pt;width:68.5pt;height:13.05pt;z-index:-251571200;mso-position-horizontal-relative:page;mso-position-vertical-relative:page" o:allowincell="f" filled="f" stroked="f">
            <v:textbox style="mso-next-textbox:#_x0000_s1225" inset="0,0,0,0">
              <w:txbxContent>
                <w:p w:rsidR="00A223C2" w:rsidRPr="00363C51" w:rsidRDefault="00A223C2" w:rsidP="0035417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9" w:right="-29"/>
                    <w:rPr>
                      <w:rFonts w:ascii="Times New Roman" w:hAnsi="Times New Roman"/>
                      <w:color w:val="000000"/>
                      <w:szCs w:val="13"/>
                      <w:vertAlign w:val="superscript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H</w:t>
                  </w:r>
                  <w:r w:rsidRPr="00363C5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864 × 10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–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</w:p>
                <w:p w:rsidR="00A223C2" w:rsidRPr="00D06FFC" w:rsidRDefault="00A223C2" w:rsidP="00D06FFC"/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224" type="#_x0000_t202" style="position:absolute;margin-left:197.45pt;margin-top:504.8pt;width:67.45pt;height:13.6pt;z-index:-251572224;mso-position-horizontal-relative:page;mso-position-vertical-relative:page" o:allowincell="f" filled="f" stroked="f">
            <v:textbox style="mso-next-textbox:#_x0000_s1224" inset="0,0,0,0">
              <w:txbxContent>
                <w:p w:rsidR="00A223C2" w:rsidRPr="00C5295B" w:rsidRDefault="00A223C2" w:rsidP="0035417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14" w:right="-29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G</w:t>
                  </w:r>
                  <w:r w:rsidRPr="00363C5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8.64 ×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</w:p>
                <w:p w:rsidR="00A223C2" w:rsidRPr="00D06FFC" w:rsidRDefault="00A223C2" w:rsidP="00D06FFC">
                  <w:pPr>
                    <w:rPr>
                      <w:szCs w:val="13"/>
                    </w:rPr>
                  </w:pP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223" type="#_x0000_t202" style="position:absolute;margin-left:122.75pt;margin-top:504.8pt;width:77pt;height:17.5pt;z-index:-251573248;mso-position-horizontal-relative:page;mso-position-vertical-relative:page" o:allowincell="f" filled="f" stroked="f">
            <v:textbox style="mso-next-textbox:#_x0000_s1223" inset="0,0,0,0">
              <w:txbxContent>
                <w:p w:rsidR="00A223C2" w:rsidRPr="00C5295B" w:rsidRDefault="00A223C2" w:rsidP="0035417F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14" w:right="-29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F</w:t>
                  </w:r>
                  <w:r w:rsidRPr="001B463E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363C51">
                    <w:rPr>
                      <w:rFonts w:ascii="Times New Roman" w:hAnsi="Times New Roman"/>
                      <w:color w:val="363435"/>
                    </w:rPr>
                    <w:t>8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>64 ×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99" type="#_x0000_t202" style="position:absolute;margin-left:96.9pt;margin-top:475.2pt;width:310.4pt;height:27.05pt;z-index:-251648000;mso-position-horizontal-relative:page;mso-position-vertical-relative:page" o:allowincell="f" filled="f" stroked="f">
            <v:textbox style="mso-next-textbox:#_x0000_s1199" inset="0,0,0,0">
              <w:txbxContent>
                <w:p w:rsidR="00A223C2" w:rsidRPr="00C5295B" w:rsidRDefault="004123AF" w:rsidP="00C46CF6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351" w:right="-33" w:hanging="331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8</w:t>
                  </w:r>
                  <w:r w:rsidR="00A223C2"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In one 24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-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hour day there are 86,400 seconds. What is this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number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 xml:space="preserve"> written 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in scientific notation?</w:t>
                  </w:r>
                </w:p>
              </w:txbxContent>
            </v:textbox>
            <w10:wrap anchorx="page" anchory="page"/>
          </v:shape>
        </w:pict>
      </w:r>
      <w:r w:rsidRPr="003D550F">
        <w:rPr>
          <w:rFonts w:ascii="Century Gothic" w:hAnsi="Century Gothic"/>
          <w:b/>
          <w:noProof/>
        </w:rPr>
        <w:pict>
          <v:shape id="_x0000_s1071" type="#_x0000_t202" style="position:absolute;margin-left:502.8pt;margin-top:376.8pt;width:74.3pt;height:13pt;z-index:-251682816;mso-position-horizontal-relative:page;mso-position-vertical-relative:page" o:allowincell="f" filled="f" stroked="f">
            <v:textbox style="mso-next-textbox:#_x0000_s1071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6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3D550F">
        <w:rPr>
          <w:rFonts w:ascii="Century Gothic" w:hAnsi="Century Gothic"/>
          <w:b/>
          <w:noProof/>
        </w:rPr>
        <w:pict>
          <v:shape id="_x0000_s1044" type="#_x0000_t202" style="position:absolute;margin-left:341.45pt;margin-top:444.45pt;width:73pt;height:13.05pt;z-index:-251657216;mso-position-horizontal-relative:page;mso-position-vertical-relative:page" o:allowincell="f" filled="f" stroked="f">
            <v:textbox style="mso-next-textbox:#_x0000_s1044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D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0.00003471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45" type="#_x0000_t202" style="position:absolute;margin-left:256.95pt;margin-top:445.25pt;width:71.55pt;height:13.05pt;z-index:-251658240;mso-position-horizontal-relative:page;mso-position-vertical-relative:page" o:allowincell="f" filled="f" stroked="f">
            <v:textbox style="mso-next-textbox:#_x0000_s1045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C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0.0003471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46" type="#_x0000_t202" style="position:absolute;margin-left:181.95pt;margin-top:445.25pt;width:58.95pt;height:13.05pt;z-index:-251659264;mso-position-horizontal-relative:page;mso-position-vertical-relative:page" o:allowincell="f" filled="f" stroked="f">
            <v:textbox style="mso-next-textbox:#_x0000_s1046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B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347,100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47" type="#_x0000_t202" style="position:absolute;margin-left:113.8pt;margin-top:445.25pt;width:65.5pt;height:13.05pt;z-index:-251660288;mso-position-horizontal-relative:page;mso-position-vertical-relative:page" o:allowincell="f" filled="f" stroked="f">
            <v:textbox style="mso-next-textbox:#_x0000_s1047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A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3,471,000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48" type="#_x0000_t202" style="position:absolute;margin-left:97.2pt;margin-top:422.5pt;width:236.9pt;height:16.35pt;z-index:-251661312;mso-position-horizontal-relative:page;mso-position-vertical-relative:page" o:allowincell="f" filled="f" stroked="f">
            <v:textbox style="mso-next-textbox:#_x0000_s1048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7</w:t>
                  </w:r>
                  <w:r w:rsidR="00A223C2"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What is 3.471 × 10</w:t>
                  </w:r>
                  <w:r w:rsidR="00A223C2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–</w:t>
                  </w:r>
                  <w:r w:rsidR="00A223C2"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  <w:r w:rsidR="00A223C2" w:rsidRPr="00C5295B">
                    <w:rPr>
                      <w:rFonts w:ascii="Times New Roman" w:hAnsi="Times New Roman"/>
                      <w:color w:val="363435"/>
                      <w:szCs w:val="13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  <w:szCs w:val="13"/>
                    </w:rPr>
                    <w:t xml:space="preserve">written 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in standard form?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50" type="#_x0000_t202" style="position:absolute;margin-left:334.1pt;margin-top:395.95pt;width:17.4pt;height:13.55pt;z-index:-251663360;mso-position-horizontal-relative:page;mso-position-vertical-relative:page" o:allowincell="f" filled="f" stroked="f">
            <v:textbox style="mso-next-textbox:#_x0000_s1050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9" w:lineRule="exact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C5295B">
                    <w:rPr>
                      <w:rFonts w:ascii="Times New Roman" w:hAnsi="Times New Roman"/>
                      <w:color w:val="363435"/>
                    </w:rPr>
                    <w:t>3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–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51" type="#_x0000_t202" style="position:absolute;margin-left:320.45pt;margin-top:398.8pt;width:13.65pt;height:13pt;z-index:-251664384;mso-position-horizontal-relative:page;mso-position-vertical-relative:page" o:allowincell="f" filled="f" stroked="f">
            <v:textbox style="mso-next-textbox:#_x0000_s1051" inset="0,0,0,0">
              <w:txbxContent>
                <w:p w:rsidR="00A223C2" w:rsidRPr="0073089C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I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52" type="#_x0000_t202" style="position:absolute;margin-left:267.85pt;margin-top:399.15pt;width:18.5pt;height:13.55pt;z-index:-251665408;mso-position-horizontal-relative:page;mso-position-vertical-relative:page" o:allowincell="f" filled="f" stroked="f">
            <v:textbox style="mso-next-textbox:#_x0000_s1052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9" w:lineRule="exact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C5295B">
                    <w:rPr>
                      <w:rFonts w:ascii="Times New Roman" w:hAnsi="Times New Roman"/>
                      <w:color w:val="363435"/>
                    </w:rPr>
                    <w:t>2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–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53" type="#_x0000_t202" style="position:absolute;margin-left:251.65pt;margin-top:398.8pt;width:13.25pt;height:13pt;z-index:-251666432;mso-position-horizontal-relative:page;mso-position-vertical-relative:page" o:allowincell="f" filled="f" stroked="f">
            <v:textbox style="mso-next-textbox:#_x0000_s1053" inset="0,0,0,0">
              <w:txbxContent>
                <w:p w:rsidR="00A223C2" w:rsidRPr="0073089C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H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54" type="#_x0000_t202" style="position:absolute;margin-left:181.95pt;margin-top:398.8pt;width:37pt;height:13.6pt;z-index:-251667456;mso-position-horizontal-relative:page;mso-position-vertical-relative:page" o:allowincell="f" filled="f" stroked="f">
            <v:textbox style="mso-next-textbox:#_x0000_s1054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G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−2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55" type="#_x0000_t202" style="position:absolute;margin-left:113.8pt;margin-top:398.8pt;width:36.8pt;height:13.6pt;z-index:-251668480;mso-position-horizontal-relative:page;mso-position-vertical-relative:page" o:allowincell="f" filled="f" stroked="f">
            <v:textbox style="mso-next-textbox:#_x0000_s1055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F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−3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57" type="#_x0000_t202" style="position:absolute;margin-left:96.9pt;margin-top:369.6pt;width:312.35pt;height:29.2pt;z-index:-251669504;mso-position-horizontal-relative:page;mso-position-vertical-relative:page" o:allowincell="f" filled="f" stroked="f">
            <v:textbox style="mso-next-textbox:#_x0000_s1057" inset="0,0,0,0">
              <w:txbxContent>
                <w:p w:rsidR="00A223C2" w:rsidRPr="00C5295B" w:rsidRDefault="003D550F" w:rsidP="00DC6134">
                  <w:pPr>
                    <w:widowControl w:val="0"/>
                    <w:autoSpaceDE w:val="0"/>
                    <w:autoSpaceDN w:val="0"/>
                    <w:adjustRightInd w:val="0"/>
                    <w:spacing w:before="120" w:after="0" w:line="327" w:lineRule="exact"/>
                    <w:ind w:left="20" w:right="-46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6</w:t>
                  </w:r>
                  <w:r w:rsidR="00A223C2"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How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is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 xml:space="preserve">the fraction </w:t>
                  </w:r>
                  <w:r w:rsidR="00097142">
                    <w:rPr>
                      <w:rFonts w:ascii="Times New Roman" w:hAnsi="Times New Roman"/>
                      <w:color w:val="363435"/>
                    </w:rPr>
                    <w:fldChar w:fldCharType="begin"/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instrText xml:space="preserve"> EQ \F(1,2</w:instrText>
                  </w:r>
                  <w:r w:rsidR="00A223C2">
                    <w:rPr>
                      <w:rFonts w:ascii="Times New Roman" w:hAnsi="Times New Roman"/>
                      <w:color w:val="363435"/>
                      <w:vertAlign w:val="superscript"/>
                    </w:rPr>
                    <w:instrText>3</w:instrTex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instrText xml:space="preserve">)  </w:instrText>
                  </w:r>
                  <w:r w:rsidR="00097142">
                    <w:rPr>
                      <w:rFonts w:ascii="Times New Roman" w:hAnsi="Times New Roman"/>
                      <w:color w:val="363435"/>
                    </w:rPr>
                    <w:fldChar w:fldCharType="end"/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written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using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a negative exponent?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64" type="#_x0000_t202" style="position:absolute;margin-left:320.55pt;margin-top:337.5pt;width:44.7pt;height:25.65pt;z-index:-251675648;mso-position-horizontal-relative:page;mso-position-vertical-relative:page" o:allowincell="f" filled="f" stroked="f">
            <v:textbox style="mso-next-textbox:#_x0000_s1064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before="1" w:after="0" w:line="240" w:lineRule="auto"/>
                    <w:ind w:left="20" w:right="-46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D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="00097142" w:rsidRPr="00745E6A">
                    <w:rPr>
                      <w:rFonts w:ascii="Times New Roman" w:hAnsi="Times New Roman"/>
                      <w:color w:val="363435"/>
                    </w:rPr>
                    <w:fldChar w:fldCharType="begin"/>
                  </w:r>
                  <w:r w:rsidRPr="00745E6A">
                    <w:rPr>
                      <w:rFonts w:ascii="Times New Roman" w:hAnsi="Times New Roman"/>
                      <w:color w:val="363435"/>
                    </w:rPr>
                    <w:instrText xml:space="preserve"> EQ \F(</w:instrText>
                  </w:r>
                  <w:r>
                    <w:rPr>
                      <w:rFonts w:ascii="Times New Roman" w:hAnsi="Times New Roman"/>
                      <w:color w:val="363435"/>
                    </w:rPr>
                    <w:instrText>1</w:instrText>
                  </w:r>
                  <w:r w:rsidRPr="00745E6A">
                    <w:rPr>
                      <w:rFonts w:ascii="Times New Roman" w:hAnsi="Times New Roman"/>
                      <w:color w:val="363435"/>
                    </w:rPr>
                    <w:instrText>,</w:instrText>
                  </w:r>
                  <w:r>
                    <w:rPr>
                      <w:rFonts w:ascii="Times New Roman" w:hAnsi="Times New Roman"/>
                      <w:color w:val="363435"/>
                    </w:rPr>
                    <w:instrText>5</w:instrText>
                  </w:r>
                  <w:r>
                    <w:rPr>
                      <w:rFonts w:ascii="Times New Roman" w:hAnsi="Times New Roman"/>
                      <w:color w:val="363435"/>
                      <w:vertAlign w:val="superscript"/>
                    </w:rPr>
                    <w:instrText>3</w:instrText>
                  </w:r>
                  <w:r w:rsidRPr="00745E6A">
                    <w:rPr>
                      <w:rFonts w:ascii="Times New Roman" w:hAnsi="Times New Roman"/>
                      <w:color w:val="363435"/>
                    </w:rPr>
                    <w:instrText xml:space="preserve">)  </w:instrText>
                  </w:r>
                  <w:r w:rsidR="00097142" w:rsidRPr="00745E6A">
                    <w:rPr>
                      <w:rFonts w:ascii="Times New Roman" w:hAnsi="Times New Roman"/>
                      <w:color w:val="363435"/>
                    </w:rPr>
                    <w:fldChar w:fldCharType="end"/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60" type="#_x0000_t202" style="position:absolute;margin-left:251.65pt;margin-top:342.8pt;width:31.8pt;height:13.05pt;z-index:-251671552;mso-position-horizontal-relative:page;mso-position-vertical-relative:page" o:allowincell="f" filled="f" stroked="f">
            <v:textbox style="mso-next-textbox:#_x0000_s1060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C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15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61" type="#_x0000_t202" style="position:absolute;margin-left:189.55pt;margin-top:342.3pt;width:29.4pt;height:13.55pt;z-index:-251672576;mso-position-horizontal-relative:page;mso-position-vertical-relative:page" o:allowincell="f" filled="f" stroked="f">
            <v:textbox style="mso-next-textbox:#_x0000_s1061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B</w:t>
                  </w: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5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63" type="#_x0000_t202" style="position:absolute;margin-left:113.8pt;margin-top:342.3pt;width:45.75pt;height:12.85pt;z-index:-251674624;mso-position-horizontal-relative:page;mso-position-vertical-relative:page" o:allowincell="f" filled="f" stroked="f">
            <v:textbox style="mso-next-textbox:#_x0000_s1063" inset="0,0,0,0">
              <w:txbxContent>
                <w:p w:rsidR="00A223C2" w:rsidRPr="00745E6A" w:rsidRDefault="00A223C2" w:rsidP="00745E6A">
                  <w:pPr>
                    <w:widowControl w:val="0"/>
                    <w:autoSpaceDE w:val="0"/>
                    <w:autoSpaceDN w:val="0"/>
                    <w:adjustRightInd w:val="0"/>
                    <w:spacing w:after="0" w:line="249" w:lineRule="exact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proofErr w:type="gramStart"/>
                  <w:r w:rsidRPr="00745E6A">
                    <w:rPr>
                      <w:rFonts w:ascii="Times New Roman" w:hAnsi="Times New Roman"/>
                      <w:b/>
                      <w:color w:val="363435"/>
                    </w:rPr>
                    <w:t>A.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745E6A">
                    <w:rPr>
                      <w:rFonts w:ascii="Times New Roman" w:hAnsi="Times New Roman"/>
                      <w:color w:val="363435"/>
                    </w:rPr>
                    <w:t xml:space="preserve"> 3</w:t>
                  </w:r>
                  <w:r w:rsidRPr="00745E6A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  <w:proofErr w:type="gramEnd"/>
                </w:p>
                <w:p w:rsidR="00A223C2" w:rsidRPr="00745E6A" w:rsidRDefault="00A223C2" w:rsidP="00745E6A">
                  <w:pPr>
                    <w:pStyle w:val="ListParagraph"/>
                    <w:widowControl w:val="0"/>
                    <w:numPr>
                      <w:ilvl w:val="0"/>
                      <w:numId w:val="2"/>
                    </w:numPr>
                    <w:autoSpaceDE w:val="0"/>
                    <w:autoSpaceDN w:val="0"/>
                    <w:adjustRightInd w:val="0"/>
                    <w:spacing w:after="0" w:line="243" w:lineRule="exact"/>
                    <w:ind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65" type="#_x0000_t202" style="position:absolute;margin-left:96.9pt;margin-top:320.5pt;width:345.25pt;height:21.8pt;z-index:-251676672;mso-position-horizontal-relative:page;mso-position-vertical-relative:page" o:allowincell="f" filled="f" stroked="f">
            <v:textbox style="mso-next-textbox:#_x0000_s1065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5</w:t>
                  </w:r>
                  <w:r w:rsidR="00A223C2"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How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is the expression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5</w:t>
                  </w:r>
                  <w:r w:rsidR="00A223C2">
                    <w:rPr>
                      <w:rFonts w:ascii="Times New Roman" w:hAnsi="Times New Roman"/>
                      <w:color w:val="363435"/>
                      <w:vertAlign w:val="superscript"/>
                    </w:rPr>
                    <w:t>−3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written using a positive exponent?</w:t>
                  </w: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before="4" w:after="0" w:line="120" w:lineRule="exact"/>
                    <w:rPr>
                      <w:rFonts w:ascii="Times New Roman" w:hAnsi="Times New Roman"/>
                      <w:color w:val="000000"/>
                      <w:sz w:val="12"/>
                      <w:szCs w:val="12"/>
                    </w:rPr>
                  </w:pP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1766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</w:p>
                <w:p w:rsidR="00A223C2" w:rsidRDefault="00A223C2"/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218" type="#_x0000_t202" style="position:absolute;margin-left:342.75pt;margin-top:289.85pt;width:36.15pt;height:13.55pt;z-index:-251576320;mso-position-horizontal-relative:page;mso-position-vertical-relative:page" o:allowincell="f" filled="f" stroked="f">
            <v:textbox style="mso-next-textbox:#_x0000_s1218" inset="0,0,0,0">
              <w:txbxContent>
                <w:p w:rsidR="00A223C2" w:rsidRPr="00C5295B" w:rsidRDefault="00A223C2" w:rsidP="00EF73AD">
                  <w:pPr>
                    <w:widowControl w:val="0"/>
                    <w:autoSpaceDE w:val="0"/>
                    <w:autoSpaceDN w:val="0"/>
                    <w:adjustRightInd w:val="0"/>
                    <w:spacing w:after="0" w:line="249" w:lineRule="exact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color w:val="363435"/>
                    </w:rPr>
                    <w:t>27</w:t>
                  </w:r>
                  <w:r w:rsidRPr="00745E6A">
                    <w:rPr>
                      <w:rFonts w:ascii="Times New Roman" w:hAnsi="Times New Roman"/>
                      <w:i/>
                      <w:color w:val="363435"/>
                    </w:rPr>
                    <w:t>x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12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217" type="#_x0000_t202" style="position:absolute;margin-left:320.45pt;margin-top:290.4pt;width:13.65pt;height:13pt;z-index:-251577344;mso-position-horizontal-relative:page;mso-position-vertical-relative:page" o:allowincell="f" filled="f" stroked="f">
            <v:textbox style="mso-next-textbox:#_x0000_s1217" inset="0,0,0,0">
              <w:txbxContent>
                <w:p w:rsidR="00A223C2" w:rsidRPr="0073089C" w:rsidRDefault="003D550F" w:rsidP="00EF73AD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I</w:t>
                  </w:r>
                  <w:r w:rsidR="00A223C2"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216" type="#_x0000_t202" style="position:absolute;margin-left:251.65pt;margin-top:290.4pt;width:34.7pt;height:13.55pt;z-index:-251578368;mso-position-horizontal-relative:page;mso-position-vertical-relative:page" o:allowincell="f" filled="f" stroked="f">
            <v:textbox style="mso-next-textbox:#_x0000_s1216" inset="0,0,0,0">
              <w:txbxContent>
                <w:p w:rsidR="00A223C2" w:rsidRPr="00C5295B" w:rsidRDefault="003D550F" w:rsidP="00EF73AD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H</w:t>
                  </w:r>
                  <w:r w:rsidR="00A223C2"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27</w:t>
                  </w:r>
                  <w:r w:rsidR="00A223C2" w:rsidRPr="00745E6A">
                    <w:rPr>
                      <w:rFonts w:ascii="Times New Roman" w:hAnsi="Times New Roman"/>
                      <w:i/>
                      <w:color w:val="363435"/>
                    </w:rPr>
                    <w:t>x</w:t>
                  </w:r>
                  <w:r w:rsidR="00A223C2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7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214" type="#_x0000_t202" style="position:absolute;margin-left:122.75pt;margin-top:290.4pt;width:31pt;height:13.55pt;z-index:-251580416;mso-position-horizontal-relative:page;mso-position-vertical-relative:page" o:allowincell="f" filled="f" stroked="f">
            <v:textbox style="mso-next-textbox:#_x0000_s1214" inset="0,0,0,0">
              <w:txbxContent>
                <w:p w:rsidR="00A223C2" w:rsidRPr="00C5295B" w:rsidRDefault="003D550F" w:rsidP="00EF73AD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F</w:t>
                  </w:r>
                  <w:r w:rsidR="00A223C2"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9</w:t>
                  </w:r>
                  <w:r w:rsidR="00A223C2" w:rsidRPr="00745E6A">
                    <w:rPr>
                      <w:rFonts w:ascii="Times New Roman" w:hAnsi="Times New Roman"/>
                      <w:i/>
                      <w:color w:val="363435"/>
                    </w:rPr>
                    <w:t>x</w:t>
                  </w:r>
                  <w:r w:rsidR="00A223C2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7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215" type="#_x0000_t202" style="position:absolute;margin-left:189.55pt;margin-top:290.4pt;width:42.8pt;height:13.55pt;z-index:-251579392;mso-position-horizontal-relative:page;mso-position-vertical-relative:page" o:allowincell="f" filled="f" stroked="f">
            <v:textbox style="mso-next-textbox:#_x0000_s1215" inset="0,0,0,0">
              <w:txbxContent>
                <w:p w:rsidR="00A223C2" w:rsidRPr="00C5295B" w:rsidRDefault="003D550F" w:rsidP="00EF73AD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G</w:t>
                  </w:r>
                  <w:r w:rsidR="00A223C2" w:rsidRPr="0073089C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9</w:t>
                  </w:r>
                  <w:r w:rsidR="00A223C2" w:rsidRPr="00745E6A">
                    <w:rPr>
                      <w:rFonts w:ascii="Times New Roman" w:hAnsi="Times New Roman"/>
                      <w:i/>
                      <w:color w:val="363435"/>
                    </w:rPr>
                    <w:t>x</w:t>
                  </w:r>
                  <w:r w:rsidR="00A223C2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12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83" type="#_x0000_t202" style="position:absolute;margin-left:96.9pt;margin-top:264pt;width:366.25pt;height:15.2pt;z-index:-251695104;mso-position-horizontal-relative:page;mso-position-vertical-relative:page" o:allowincell="f" filled="f" stroked="f">
            <v:textbox style="mso-next-textbox:#_x0000_s1083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287" w:lineRule="exact"/>
                    <w:ind w:left="20" w:right="-4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4</w:t>
                  </w:r>
                  <w:r w:rsidR="00A223C2"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W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hat is the simplified form of the expression (3</w:t>
                  </w:r>
                  <w:r w:rsidR="00A223C2" w:rsidRPr="00EF73AD">
                    <w:rPr>
                      <w:rFonts w:ascii="Times New Roman" w:hAnsi="Times New Roman"/>
                      <w:i/>
                      <w:color w:val="363435"/>
                    </w:rPr>
                    <w:t>x</w:t>
                  </w:r>
                  <w:r w:rsidR="00A223C2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)</w:t>
                  </w:r>
                  <w:r w:rsidR="00A223C2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?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78" type="#_x0000_t202" style="position:absolute;margin-left:356.45pt;margin-top:241.75pt;width:36.15pt;height:13.55pt;z-index:-251689984;mso-position-horizontal-relative:page;mso-position-vertical-relative:page" o:allowincell="f" filled="f" stroked="f">
            <v:textbox style="mso-next-textbox:#_x0000_s1078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9" w:lineRule="exact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C5295B">
                    <w:rPr>
                      <w:rFonts w:ascii="Times New Roman" w:hAnsi="Times New Roman"/>
                      <w:color w:val="363435"/>
                    </w:rPr>
                    <w:t>3</w:t>
                  </w:r>
                  <w:r>
                    <w:rPr>
                      <w:rFonts w:ascii="Times New Roman" w:hAnsi="Times New Roman"/>
                      <w:color w:val="363435"/>
                    </w:rPr>
                    <w:t>6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10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79" type="#_x0000_t202" style="position:absolute;margin-left:341.45pt;margin-top:242.3pt;width:13.65pt;height:13pt;z-index:-251691008;mso-position-horizontal-relative:page;mso-position-vertical-relative:page" o:allowincell="f" filled="f" stroked="f">
            <v:textbox style="mso-next-textbox:#_x0000_s1079" inset="0,0,0,0">
              <w:txbxContent>
                <w:p w:rsidR="00A223C2" w:rsidRPr="0073089C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D.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213" type="#_x0000_t202" style="position:absolute;margin-left:96.9pt;margin-top:222.4pt;width:366.25pt;height:15.2pt;z-index:-251581440;mso-position-horizontal-relative:page;mso-position-vertical-relative:page" o:allowincell="f" filled="f" stroked="f">
            <v:textbox style="mso-next-textbox:#_x0000_s1213" inset="0,0,0,0">
              <w:txbxContent>
                <w:p w:rsidR="00A223C2" w:rsidRPr="00C5295B" w:rsidRDefault="003D550F" w:rsidP="0001718B">
                  <w:pPr>
                    <w:widowControl w:val="0"/>
                    <w:autoSpaceDE w:val="0"/>
                    <w:autoSpaceDN w:val="0"/>
                    <w:adjustRightInd w:val="0"/>
                    <w:spacing w:after="0" w:line="287" w:lineRule="exact"/>
                    <w:ind w:left="20" w:right="-4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3</w:t>
                  </w:r>
                  <w:r w:rsidR="00A223C2"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Using exponents, what is the simplified form of the expression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6</w:t>
                  </w:r>
                  <w:r w:rsidR="00A223C2"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 xml:space="preserve"> • 6</w:t>
                  </w:r>
                  <w:r w:rsidR="00A223C2"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?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80" type="#_x0000_t202" style="position:absolute;margin-left:262.1pt;margin-top:242.3pt;width:34.7pt;height:13.55pt;z-index:-251692032;mso-position-horizontal-relative:page;mso-position-vertical-relative:page" o:allowincell="f" filled="f" stroked="f">
            <v:textbox style="mso-next-textbox:#_x0000_s1080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C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36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7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81" type="#_x0000_t202" style="position:absolute;margin-left:188.25pt;margin-top:242.3pt;width:28.8pt;height:13.55pt;z-index:-251693056;mso-position-horizontal-relative:page;mso-position-vertical-relative:page" o:allowincell="f" filled="f" stroked="f">
            <v:textbox style="mso-next-textbox:#_x0000_s1081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B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6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10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82" type="#_x0000_t202" style="position:absolute;margin-left:121.95pt;margin-top:242.3pt;width:31pt;height:13.55pt;z-index:-251694080;mso-position-horizontal-relative:page;mso-position-vertical-relative:page" o:allowincell="f" filled="f" stroked="f">
            <v:textbox style="mso-next-textbox:#_x0000_s1082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A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6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7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85" type="#_x0000_t202" style="position:absolute;margin-left:342.8pt;margin-top:203.05pt;width:28.65pt;height:13.55pt;z-index:-251697152;mso-position-horizontal-relative:page;mso-position-vertical-relative:page" o:allowincell="f" filled="f" stroked="f">
            <v:textbox style="mso-next-textbox:#_x0000_s1085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I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1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12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86" type="#_x0000_t202" style="position:absolute;margin-left:262.1pt;margin-top:203.05pt;width:35.9pt;height:13.55pt;z-index:-251698176;mso-position-horizontal-relative:page;mso-position-vertical-relative:page" o:allowincell="f" filled="f" stroked="f">
            <v:textbox style="mso-next-textbox:#_x0000_s1086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H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87" type="#_x0000_t202" style="position:absolute;margin-left:188.25pt;margin-top:203.05pt;width:39.1pt;height:13.55pt;z-index:-251699200;mso-position-horizontal-relative:page;mso-position-vertical-relative:page" o:allowincell="f" filled="f" stroked="f">
            <v:textbox style="mso-next-textbox:#_x0000_s1087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G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12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88" type="#_x0000_t202" style="position:absolute;margin-left:138.9pt;margin-top:203.05pt;width:20.75pt;height:13.55pt;z-index:-251700224;mso-position-horizontal-relative:page;mso-position-vertical-relative:page" o:allowincell="f" filled="f" stroked="f">
            <v:textbox style="mso-next-textbox:#_x0000_s1088" inset="0,0,0,0">
              <w:txbxContent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9" w:lineRule="exact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C5295B">
                    <w:rPr>
                      <w:rFonts w:ascii="Times New Roman" w:hAnsi="Times New Roman"/>
                      <w:color w:val="363435"/>
                    </w:rPr>
                    <w:t>10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18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92" type="#_x0000_t202" style="position:absolute;margin-left:96.9pt;margin-top:167.3pt;width:322.95pt;height:37.65pt;z-index:-251704320;mso-position-horizontal-relative:page;mso-position-vertical-relative:page" o:allowincell="f" filled="f" stroked="f">
            <v:textbox style="mso-next-textbox:#_x0000_s1092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before="5" w:after="0" w:line="240" w:lineRule="auto"/>
                    <w:ind w:left="20" w:right="-46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2</w:t>
                  </w:r>
                  <w:r w:rsidR="00A223C2"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Using exponents, what is the simplified form of the </w:t>
                  </w:r>
                  <w:proofErr w:type="gramStart"/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expression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proofErr w:type="gramEnd"/>
                  <w:r w:rsidR="00A223C2" w:rsidRPr="00EF73AD">
                    <w:rPr>
                      <w:rFonts w:ascii="Times New Roman" w:hAnsi="Times New Roman"/>
                      <w:color w:val="363435"/>
                      <w:position w:val="-24"/>
                    </w:rPr>
                    <w:object w:dxaOrig="460" w:dyaOrig="63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3.25pt;height:32.25pt" o:ole="">
                        <v:imagedata r:id="rId5" o:title=""/>
                      </v:shape>
                      <o:OLEObject Type="Embed" ProgID="Equation.DSMT4" ShapeID="_x0000_i1025" DrawAspect="Content" ObjectID="_1489403786" r:id="rId6"/>
                    </w:objec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?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089" type="#_x0000_t202" style="position:absolute;margin-left:124.35pt;margin-top:203.6pt;width:14.55pt;height:13pt;z-index:-251701248;mso-position-horizontal-relative:page;mso-position-vertical-relative:page" o:allowincell="f" filled="f" stroked="f">
            <v:textbox style="mso-next-textbox:#_x0000_s1089" inset="0,0,0,0">
              <w:txbxContent>
                <w:p w:rsidR="00A223C2" w:rsidRPr="0073089C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73089C">
                    <w:rPr>
                      <w:rFonts w:ascii="Times New Roman" w:hAnsi="Times New Roman"/>
                      <w:b/>
                      <w:color w:val="363435"/>
                    </w:rPr>
                    <w:t>F.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101" type="#_x0000_t202" style="position:absolute;margin-left:326.3pt;margin-top:140.7pt;width:27.1pt;height:13.05pt;z-index:-251712512;mso-position-horizontal-relative:page;mso-position-vertical-relative:page" o:allowincell="f" filled="f" stroked="f">
            <v:textbox style="mso-next-textbox:#_x0000_s1101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D</w:t>
                  </w:r>
                  <w:r w:rsidR="00A223C2" w:rsidRPr="003D2E79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64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102" type="#_x0000_t202" style="position:absolute;margin-left:272.35pt;margin-top:141.25pt;width:31.8pt;height:13.05pt;z-index:-251713536;mso-position-horizontal-relative:page;mso-position-vertical-relative:page" o:allowincell="f" filled="f" stroked="f">
            <v:textbox style="mso-next-textbox:#_x0000_s1102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C</w:t>
                  </w:r>
                  <w:r w:rsidR="00A223C2" w:rsidRPr="003D2E79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12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103" type="#_x0000_t202" style="position:absolute;margin-left:198.25pt;margin-top:141.2pt;width:40.2pt;height:13.1pt;z-index:-251714560;mso-position-horizontal-relative:page;mso-position-vertical-relative:page" o:allowincell="f" filled="f" stroked="f">
            <v:textbox style="mso-next-textbox:#_x0000_s1103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B</w:t>
                  </w:r>
                  <w:r w:rsidR="00A223C2" w:rsidRPr="003D2E79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12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104" type="#_x0000_t202" style="position:absolute;margin-left:121.95pt;margin-top:141.2pt;width:37.6pt;height:13.1pt;z-index:-251715584;mso-position-horizontal-relative:page;mso-position-vertical-relative:page" o:allowincell="f" filled="f" stroked="f">
            <v:textbox style="mso-next-textbox:#_x0000_s1104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A</w:t>
                  </w:r>
                  <w:r w:rsidR="00A223C2" w:rsidRPr="003D2E79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223C2"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64</w:t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noProof/>
        </w:rPr>
        <w:pict>
          <v:shape id="_x0000_s1105" type="#_x0000_t202" style="position:absolute;margin-left:101.1pt;margin-top:126.4pt;width:233pt;height:14.3pt;z-index:-251716608;mso-position-horizontal-relative:page;mso-position-vertical-relative:page" o:allowincell="f" filled="f" stroked="f">
            <v:textbox style="mso-next-textbox:#_x0000_s1105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267" w:lineRule="exact"/>
                    <w:ind w:left="20" w:right="-37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 w:rsidR="00A223C2"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 xml:space="preserve"> What is the value of the expression </w:t>
                  </w:r>
                  <w:r w:rsidR="00A223C2" w:rsidRPr="00C5295B">
                    <w:rPr>
                      <w:rFonts w:ascii="Times New Roman" w:hAnsi="Times New Roman"/>
                      <w:color w:val="363435"/>
                      <w:sz w:val="20"/>
                      <w:szCs w:val="20"/>
                    </w:rPr>
                    <w:t>(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−4</w:t>
                  </w:r>
                  <w:r w:rsidR="00A223C2" w:rsidRPr="00C5295B">
                    <w:rPr>
                      <w:rFonts w:ascii="Times New Roman" w:hAnsi="Times New Roman"/>
                      <w:color w:val="363435"/>
                      <w:sz w:val="20"/>
                      <w:szCs w:val="20"/>
                    </w:rPr>
                    <w:t>)</w:t>
                  </w:r>
                  <w:r w:rsidR="00A223C2"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  <w:r w:rsidR="00A223C2" w:rsidRPr="00C5295B">
                    <w:rPr>
                      <w:rFonts w:ascii="Times New Roman" w:hAnsi="Times New Roman"/>
                      <w:color w:val="363435"/>
                    </w:rPr>
                    <w:t>?</w:t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043" type="#_x0000_t202" style="position:absolute;margin-left:496.5pt;margin-top:681.2pt;width:80.6pt;height:13pt;z-index:-251656192;mso-position-horizontal-relative:page;mso-position-vertical-relative:page" o:allowincell="f" filled="f" stroked="f">
            <v:textbox style="mso-next-textbox:#_x0000_s1043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049" type="#_x0000_t202" style="position:absolute;margin-left:496.5pt;margin-top:629.8pt;width:80.6pt;height:13.85pt;z-index:-251662336;mso-position-horizontal-relative:page;mso-position-vertical-relative:page" o:allowincell="f" filled="f" stroked="f">
            <v:textbox style="mso-next-textbox:#_x0000_s1049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0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077" type="#_x0000_t202" style="position:absolute;margin-left:502.8pt;margin-top:337.5pt;width:74.3pt;height:13pt;z-index:-251688960;mso-position-horizontal-relative:page;mso-position-vertical-relative:page" o:allowincell="f" filled="f" stroked="f">
            <v:textbox style="mso-next-textbox:#_x0000_s1077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5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113" type="#_x0000_t202" style="position:absolute;margin-left:101.1pt;margin-top:47.95pt;width:326.2pt;height:103.6pt;z-index:-251724800;mso-position-horizontal-relative:page;mso-position-vertical-relative:page" o:allowincell="f" filled="f" stroked="f">
            <v:textbox style="mso-next-textbox:#_x0000_s1113" inset="0,0,0,0">
              <w:txbxContent>
                <w:p w:rsidR="00A223C2" w:rsidRPr="00C5295B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425" w:lineRule="exact"/>
                    <w:ind w:left="20"/>
                    <w:rPr>
                      <w:rFonts w:ascii="Times New Roman" w:hAnsi="Times New Roman"/>
                      <w:color w:val="00000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color w:val="363435"/>
                      <w:sz w:val="40"/>
                      <w:szCs w:val="40"/>
                    </w:rPr>
                    <w:t>Grade 8 Spring Break Packet</w:t>
                  </w: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before="6" w:after="0" w:line="110" w:lineRule="exact"/>
                    <w:rPr>
                      <w:rFonts w:ascii="Times New Roman" w:hAnsi="Times New Roman"/>
                      <w:color w:val="000000"/>
                      <w:sz w:val="11"/>
                      <w:szCs w:val="11"/>
                    </w:rPr>
                  </w:pP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00" w:lineRule="exact"/>
                    <w:rPr>
                      <w:rFonts w:ascii="Times New Roman" w:hAnsi="Times New Roman"/>
                      <w:color w:val="000000"/>
                      <w:sz w:val="20"/>
                      <w:szCs w:val="20"/>
                    </w:rPr>
                  </w:pPr>
                </w:p>
                <w:p w:rsidR="003D550F" w:rsidRDefault="003D550F">
                  <w:pPr>
                    <w:widowControl w:val="0"/>
                    <w:autoSpaceDE w:val="0"/>
                    <w:autoSpaceDN w:val="0"/>
                    <w:adjustRightInd w:val="0"/>
                    <w:spacing w:after="0" w:line="265" w:lineRule="auto"/>
                    <w:ind w:left="20" w:right="-18"/>
                    <w:rPr>
                      <w:rFonts w:ascii="Times New Roman" w:hAnsi="Times New Roman"/>
                      <w:b/>
                      <w:color w:val="363435"/>
                    </w:rPr>
                  </w:pPr>
                </w:p>
                <w:p w:rsidR="00A223C2" w:rsidRPr="00363C51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after="0" w:line="265" w:lineRule="auto"/>
                    <w:ind w:left="20" w:right="-18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363C51">
                    <w:rPr>
                      <w:rFonts w:ascii="Times New Roman" w:hAnsi="Times New Roman"/>
                      <w:b/>
                      <w:color w:val="363435"/>
                    </w:rPr>
                    <w:t>Write the letter for the correct answer in the blank at the right of each question.</w:t>
                  </w: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before="1" w:after="0" w:line="120" w:lineRule="exact"/>
                    <w:rPr>
                      <w:rFonts w:ascii="Times New Roman" w:hAnsi="Times New Roman"/>
                      <w:color w:val="000000"/>
                      <w:sz w:val="12"/>
                      <w:szCs w:val="12"/>
                    </w:rPr>
                  </w:pPr>
                </w:p>
                <w:p w:rsidR="00A223C2" w:rsidRPr="00C5295B" w:rsidRDefault="00A223C2">
                  <w:pPr>
                    <w:widowControl w:val="0"/>
                    <w:autoSpaceDE w:val="0"/>
                    <w:autoSpaceDN w:val="0"/>
                    <w:adjustRightInd w:val="0"/>
                    <w:spacing w:before="6" w:after="0" w:line="110" w:lineRule="exact"/>
                    <w:rPr>
                      <w:rFonts w:ascii="Times New Roman" w:hAnsi="Times New Roman"/>
                      <w:color w:val="000000"/>
                      <w:sz w:val="11"/>
                      <w:szCs w:val="11"/>
                    </w:rPr>
                  </w:pP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084" type="#_x0000_t202" style="position:absolute;margin-left:502.8pt;margin-top:286.3pt;width:74.3pt;height:13pt;z-index:-251696128;mso-position-horizontal-relative:page;mso-position-vertical-relative:page" o:allowincell="f" filled="f" stroked="f">
            <v:textbox style="mso-next-textbox:#_x0000_s1084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4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093" type="#_x0000_t202" style="position:absolute;margin-left:502.8pt;margin-top:242.3pt;width:74.3pt;height:13pt;z-index:-251705344;mso-position-horizontal-relative:page;mso-position-vertical-relative:page" o:allowincell="f" filled="f" stroked="f">
            <v:textbox style="mso-next-textbox:#_x0000_s1093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3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100" type="#_x0000_t202" style="position:absolute;margin-left:502.8pt;margin-top:198.3pt;width:74.3pt;height:13pt;z-index:-251711488;mso-position-horizontal-relative:page;mso-position-vertical-relative:page" o:allowincell="f" filled="f" stroked="f">
            <v:textbox style="mso-next-textbox:#_x0000_s1100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2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106" type="#_x0000_t202" style="position:absolute;margin-left:502.85pt;margin-top:154.3pt;width:74.25pt;height:13pt;z-index:-251717632;mso-position-horizontal-relative:page;mso-position-vertical-relative:page" o:allowincell="f" filled="f" stroked="f">
            <v:textbox style="mso-next-textbox:#_x0000_s1106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46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1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112" type="#_x0000_t202" style="position:absolute;margin-left:487.95pt;margin-top:50.8pt;width:85.6pt;height:11pt;z-index:-251723776;mso-position-horizontal-relative:page;mso-position-vertical-relative:page" o:allowincell="f" filled="f" stroked="f">
            <v:textbox style="mso-next-textbox:#_x0000_s1112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68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SCORE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114" type="#_x0000_t202" style="position:absolute;margin-left:487.95pt;margin-top:26.75pt;width:85.6pt;height:11pt;z-index:-251725824;mso-position-horizontal-relative:page;mso-position-vertical-relative:page" o:allowincell="f" filled="f" stroked="f">
            <v:textbox style="mso-next-textbox:#_x0000_s1114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68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PERIOD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 w:rsidRPr="003D550F">
        <w:rPr>
          <w:rFonts w:ascii="Century Gothic" w:hAnsi="Century Gothic"/>
          <w:b/>
          <w:noProof/>
        </w:rPr>
        <w:pict>
          <v:shape id="_x0000_s1115" type="#_x0000_t202" style="position:absolute;margin-left:101.2pt;margin-top:26.75pt;width:382.3pt;height:11pt;z-index:-251726848;mso-position-horizontal-relative:page;mso-position-vertical-relative:page" o:allowincell="f" filled="f" stroked="f">
            <v:textbox style="mso-next-textbox:#_x0000_s1115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5120"/>
                      <w:tab w:val="left" w:pos="762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NAME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  <w:t xml:space="preserve">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DATE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3D550F" w:rsidRPr="003D550F">
        <w:rPr>
          <w:rFonts w:ascii="Century Gothic" w:hAnsi="Century Gothic"/>
          <w:b/>
          <w:sz w:val="24"/>
          <w:szCs w:val="24"/>
        </w:rPr>
        <w:t xml:space="preserve">SECTION 1: </w:t>
      </w:r>
      <w:r w:rsidR="003D550F" w:rsidRPr="003D550F">
        <w:rPr>
          <w:rFonts w:ascii="Century Gothic" w:hAnsi="Century Gothic"/>
          <w:b/>
          <w:i/>
          <w:sz w:val="24"/>
          <w:szCs w:val="24"/>
        </w:rPr>
        <w:t>EXPONENTS AND SCIENTIFIC NOTATION</w:t>
      </w:r>
    </w:p>
    <w:p w:rsidR="00EB268B" w:rsidRDefault="001718EA">
      <w:pPr>
        <w:widowControl w:val="0"/>
        <w:autoSpaceDE w:val="0"/>
        <w:autoSpaceDN w:val="0"/>
        <w:adjustRightInd w:val="0"/>
        <w:spacing w:after="0" w:line="240" w:lineRule="auto"/>
      </w:pPr>
      <w:r>
        <w:rPr>
          <w:noProof/>
        </w:rPr>
        <w:lastRenderedPageBreak/>
        <w:pict>
          <v:shape id="_x0000_s1290" type="#_x0000_t202" style="position:absolute;margin-left:250.65pt;margin-top:683pt;width:128.25pt;height:85pt;z-index:-251517952;mso-wrap-style:none;mso-position-horizontal-relative:page;mso-position-vertical-relative:page" o:allowincell="f" filled="f" stroked="f">
            <v:textbox style="mso-next-textbox:#_x0000_s1290" inset="0,0,0,0">
              <w:txbxContent>
                <w:p w:rsidR="001718EA" w:rsidRDefault="001718EA" w:rsidP="001718EA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autoSpaceDE w:val="0"/>
                    <w:autoSpaceDN w:val="0"/>
                    <w:adjustRightInd w:val="0"/>
                    <w:spacing w:before="67" w:after="0"/>
                    <w:ind w:right="-29"/>
                    <w:rPr>
                      <w:rFonts w:ascii="Times New Roman" w:hAnsi="Times New Roman"/>
                      <w:color w:val="000000"/>
                    </w:rPr>
                  </w:pPr>
                  <w:r w:rsidRPr="00E720A9">
                    <w:rPr>
                      <w:rFonts w:ascii="Times New Roman" w:hAnsi="Times New Roman"/>
                      <w:color w:val="000000"/>
                      <w:position w:val="-24"/>
                    </w:rPr>
                    <w:object w:dxaOrig="2180" w:dyaOrig="620">
                      <v:shape id="_x0000_i1027" type="#_x0000_t75" style="width:108.75pt;height:30.75pt" o:ole="">
                        <v:imagedata r:id="rId7" o:title=""/>
                      </v:shape>
                      <o:OLEObject Type="Embed" ProgID="Equation.3" ShapeID="_x0000_i1027" DrawAspect="Content" ObjectID="_1489403788" r:id="rId8"/>
                    </w:object>
                  </w:r>
                </w:p>
                <w:p w:rsidR="001718EA" w:rsidRPr="00E720A9" w:rsidRDefault="001718EA" w:rsidP="001718EA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autoSpaceDE w:val="0"/>
                    <w:autoSpaceDN w:val="0"/>
                    <w:adjustRightInd w:val="0"/>
                    <w:spacing w:before="67" w:after="0"/>
                    <w:ind w:right="-29"/>
                    <w:rPr>
                      <w:rFonts w:ascii="Times New Roman" w:hAnsi="Times New Roman"/>
                      <w:color w:val="000000"/>
                    </w:rPr>
                  </w:pPr>
                  <w:r w:rsidRPr="001718EA">
                    <w:rPr>
                      <w:rFonts w:ascii="Times New Roman" w:hAnsi="Times New Roman"/>
                      <w:color w:val="000000"/>
                      <w:position w:val="-24"/>
                    </w:rPr>
                    <w:object w:dxaOrig="1480" w:dyaOrig="620">
                      <v:shape id="_x0000_i1028" type="#_x0000_t75" style="width:74.25pt;height:30.75pt" o:ole="">
                        <v:imagedata r:id="rId9" o:title=""/>
                      </v:shape>
                      <o:OLEObject Type="Embed" ProgID="Equation.3" ShapeID="_x0000_i1028" DrawAspect="Content" ObjectID="_1489403789" r:id="rId10"/>
                    </w:objec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288" type="#_x0000_t202" style="position:absolute;margin-left:65.1pt;margin-top:683pt;width:221pt;height:67.65pt;z-index:-251520000;mso-position-horizontal-relative:page;mso-position-vertical-relative:page" o:allowincell="f" filled="f" stroked="f">
            <v:textbox style="mso-next-textbox:#_x0000_s1288" inset="0,0,0,0">
              <w:txbxContent>
                <w:p w:rsidR="001718EA" w:rsidRPr="00E720A9" w:rsidRDefault="001718EA" w:rsidP="001718EA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autoSpaceDE w:val="0"/>
                    <w:autoSpaceDN w:val="0"/>
                    <w:adjustRightInd w:val="0"/>
                    <w:spacing w:after="0"/>
                    <w:ind w:right="-29"/>
                    <w:rPr>
                      <w:rFonts w:ascii="Times New Roman" w:hAnsi="Times New Roman"/>
                      <w:color w:val="363435"/>
                    </w:rPr>
                  </w:pPr>
                  <w:r w:rsidRPr="00E720A9">
                    <w:rPr>
                      <w:rFonts w:ascii="Times New Roman" w:hAnsi="Times New Roman"/>
                      <w:color w:val="363435"/>
                    </w:rPr>
                    <w:t xml:space="preserve">3x – 2(x </w:t>
                  </w:r>
                  <w:r w:rsidRPr="00E720A9">
                    <w:rPr>
                      <w:rFonts w:ascii="Times New Roman" w:hAnsi="Times New Roman"/>
                      <w:b/>
                      <w:color w:val="363435"/>
                    </w:rPr>
                    <w:t>+</w:t>
                  </w:r>
                  <w:r w:rsidRPr="00E720A9">
                    <w:rPr>
                      <w:rFonts w:ascii="Times New Roman" w:hAnsi="Times New Roman"/>
                      <w:color w:val="363435"/>
                    </w:rPr>
                    <w:t xml:space="preserve"> 10) = x – 20 </w:t>
                  </w:r>
                </w:p>
                <w:p w:rsidR="001718EA" w:rsidRPr="00E720A9" w:rsidRDefault="001718EA" w:rsidP="001718EA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autoSpaceDE w:val="0"/>
                    <w:autoSpaceDN w:val="0"/>
                    <w:adjustRightInd w:val="0"/>
                    <w:spacing w:before="67" w:after="0"/>
                    <w:ind w:right="-29"/>
                    <w:rPr>
                      <w:rFonts w:ascii="Times New Roman" w:hAnsi="Times New Roman"/>
                      <w:color w:val="363435"/>
                    </w:rPr>
                  </w:pPr>
                  <w:r w:rsidRPr="00E720A9">
                    <w:rPr>
                      <w:rFonts w:ascii="Times New Roman" w:hAnsi="Times New Roman"/>
                      <w:color w:val="363435"/>
                    </w:rPr>
                    <w:t>5x + 2(x – 3) = 5x + 5x + 2(3 – x)</w:t>
                  </w:r>
                </w:p>
                <w:p w:rsidR="001718EA" w:rsidRPr="00E720A9" w:rsidRDefault="001718EA" w:rsidP="001718EA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autoSpaceDE w:val="0"/>
                    <w:autoSpaceDN w:val="0"/>
                    <w:adjustRightInd w:val="0"/>
                    <w:spacing w:before="67" w:after="0"/>
                    <w:ind w:right="-29"/>
                    <w:rPr>
                      <w:rFonts w:ascii="Times New Roman" w:hAnsi="Times New Roman"/>
                      <w:color w:val="000000"/>
                    </w:rPr>
                  </w:pPr>
                  <w:r w:rsidRPr="00E720A9">
                    <w:rPr>
                      <w:rFonts w:ascii="Times New Roman" w:hAnsi="Times New Roman"/>
                      <w:color w:val="000000"/>
                      <w:position w:val="-24"/>
                    </w:rPr>
                    <w:object w:dxaOrig="1420" w:dyaOrig="620">
                      <v:shape id="_x0000_i1026" type="#_x0000_t75" style="width:71.25pt;height:30.75pt" o:ole="">
                        <v:imagedata r:id="rId11" o:title=""/>
                      </v:shape>
                      <o:OLEObject Type="Embed" ProgID="Equation.3" ShapeID="_x0000_i1026" DrawAspect="Content" ObjectID="_1489403787" r:id="rId12"/>
                    </w:objec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289" type="#_x0000_t202" style="position:absolute;margin-left:60.05pt;margin-top:659.8pt;width:364.4pt;height:41pt;z-index:-251518976;mso-position-horizontal-relative:page;mso-position-vertical-relative:page" o:allowincell="f" filled="f" stroked="f">
            <v:textbox style="mso-next-textbox:#_x0000_s1289" inset="0,0,0,0">
              <w:txbxContent>
                <w:p w:rsidR="001718EA" w:rsidRPr="00315DC1" w:rsidRDefault="001718EA" w:rsidP="005944BD">
                  <w:pPr>
                    <w:widowControl w:val="0"/>
                    <w:autoSpaceDE w:val="0"/>
                    <w:autoSpaceDN w:val="0"/>
                    <w:adjustRightInd w:val="0"/>
                    <w:spacing w:after="0" w:line="252" w:lineRule="auto"/>
                    <w:ind w:left="270" w:hanging="27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22</w:t>
                  </w:r>
                  <w:r w:rsidRPr="00315DC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Which equation has infinitely many solutions?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87" type="#_x0000_t202" style="position:absolute;margin-left:497.8pt;margin-top:676.8pt;width:80.6pt;height:13pt;z-index:-251521024;mso-position-horizontal-relative:page;mso-position-vertical-relative:page" o:allowincell="f" filled="f" stroked="f">
            <v:textbox style="mso-next-textbox:#_x0000_s1287" inset="0,0,0,0">
              <w:txbxContent>
                <w:p w:rsidR="00D94003" w:rsidRPr="00C5295B" w:rsidRDefault="00D94003" w:rsidP="00D94003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22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83" type="#_x0000_t202" style="position:absolute;margin-left:67.9pt;margin-top:602.4pt;width:356.55pt;height:34.75pt;z-index:-251525120;mso-position-horizontal-relative:page;mso-position-vertical-relative:page" o:allowincell="f" filled="f" stroked="f">
            <v:textbox style="mso-next-textbox:#_x0000_s1283" inset="0,0,0,0">
              <w:txbxContent>
                <w:p w:rsidR="00D94003" w:rsidRPr="00315DC1" w:rsidRDefault="00D94003" w:rsidP="00A407CD">
                  <w:pPr>
                    <w:widowControl w:val="0"/>
                    <w:autoSpaceDE w:val="0"/>
                    <w:autoSpaceDN w:val="0"/>
                    <w:adjustRightInd w:val="0"/>
                    <w:spacing w:after="0" w:line="252" w:lineRule="auto"/>
                    <w:ind w:left="360" w:hanging="360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21</w:t>
                  </w:r>
                  <w:r w:rsidRPr="00315DC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Sarah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and </w:t>
                  </w:r>
                  <w:r>
                    <w:rPr>
                      <w:rFonts w:ascii="Times New Roman" w:hAnsi="Times New Roman"/>
                      <w:color w:val="363435"/>
                    </w:rPr>
                    <w:t>Bryan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went shopping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 and spent a total of $47.50.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Bryan spent $15.50 less than what Sarah spent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How much did Bryan spend?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85" type="#_x0000_t202" style="position:absolute;margin-left:188.45pt;margin-top:640.35pt;width:193.5pt;height:29.05pt;z-index:-251523072;mso-position-horizontal-relative:page;mso-position-vertical-relative:page" o:allowincell="f" filled="f" stroked="f">
            <v:textbox style="mso-next-textbox:#_x0000_s1285" inset="0,0,0,0">
              <w:txbxContent>
                <w:p w:rsidR="00D94003" w:rsidRPr="00315DC1" w:rsidRDefault="00D94003" w:rsidP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H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$1</w:t>
                  </w:r>
                  <w:r>
                    <w:rPr>
                      <w:rFonts w:ascii="Times New Roman" w:hAnsi="Times New Roman"/>
                      <w:color w:val="363435"/>
                    </w:rPr>
                    <w:t>6</w:t>
                  </w:r>
                  <w:r>
                    <w:rPr>
                      <w:rFonts w:ascii="Times New Roman" w:hAnsi="Times New Roman"/>
                      <w:color w:val="000000"/>
                    </w:rPr>
                    <w:t xml:space="preserve">      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I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$</w:t>
                  </w:r>
                  <w:r>
                    <w:rPr>
                      <w:rFonts w:ascii="Times New Roman" w:hAnsi="Times New Roman"/>
                      <w:color w:val="363435"/>
                    </w:rPr>
                    <w:t>15.50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84" type="#_x0000_t202" style="position:absolute;margin-left:81.15pt;margin-top:637.15pt;width:169.5pt;height:29.05pt;z-index:-251524096;mso-position-horizontal-relative:page;mso-position-vertical-relative:page" o:allowincell="f" filled="f" stroked="f">
            <v:textbox style="mso-next-textbox:#_x0000_s1284" inset="0,0,0,0">
              <w:txbxContent>
                <w:p w:rsidR="00D94003" w:rsidRPr="00315DC1" w:rsidRDefault="00D94003" w:rsidP="00D94003">
                  <w:pPr>
                    <w:widowControl w:val="0"/>
                    <w:autoSpaceDE w:val="0"/>
                    <w:autoSpaceDN w:val="0"/>
                    <w:adjustRightInd w:val="0"/>
                    <w:spacing w:before="67" w:after="0" w:line="240" w:lineRule="auto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F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$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31.50     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G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$</w:t>
                  </w:r>
                  <w:r>
                    <w:rPr>
                      <w:rFonts w:ascii="Times New Roman" w:hAnsi="Times New Roman"/>
                      <w:color w:val="363435"/>
                    </w:rPr>
                    <w:t>31</w:t>
                  </w:r>
                </w:p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72" w:right="-33"/>
                    <w:rPr>
                      <w:rFonts w:ascii="Times New Roman" w:hAnsi="Times New Roman"/>
                      <w:color w:val="000000"/>
                    </w:rPr>
                  </w:pP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86" type="#_x0000_t202" style="position:absolute;margin-left:497.8pt;margin-top:607.45pt;width:80.6pt;height:13pt;z-index:-251522048;mso-position-horizontal-relative:page;mso-position-vertical-relative:page" o:allowincell="f" filled="f" stroked="f">
            <v:textbox style="mso-next-textbox:#_x0000_s1286" inset="0,0,0,0">
              <w:txbxContent>
                <w:p w:rsidR="00D94003" w:rsidRPr="00C5295B" w:rsidRDefault="00D94003" w:rsidP="00D94003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21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141" type="#_x0000_t202" style="position:absolute;margin-left:497.8pt;margin-top:554.65pt;width:80.6pt;height:13pt;z-index:-251598848;mso-position-horizontal-relative:page;mso-position-vertical-relative:page" o:allowincell="f" filled="f" stroked="f">
            <v:textbox style="mso-next-textbox:#_x0000_s1141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20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149" type="#_x0000_t202" style="position:absolute;margin-left:497.8pt;margin-top:501.4pt;width:80.6pt;height:13pt;z-index:-251603968;mso-position-horizontal-relative:page;mso-position-vertical-relative:page" o:allowincell="f" filled="f" stroked="f">
            <v:textbox style="mso-next-textbox:#_x0000_s1149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9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82" type="#_x0000_t202" style="position:absolute;margin-left:243.2pt;margin-top:580pt;width:151.7pt;height:13.1pt;z-index:-251526144;mso-position-horizontal-relative:page;mso-position-vertical-relative:page" o:allowincell="f" filled="f" stroked="f">
            <v:textbox style="mso-next-textbox:#_x0000_s1282" inset="0,0,0,0">
              <w:txbxContent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D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infinitely many solutions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81" type="#_x0000_t202" style="position:absolute;margin-left:200.45pt;margin-top:580pt;width:24.45pt;height:13.05pt;z-index:-251527168;mso-position-horizontal-relative:page;mso-position-vertical-relative:page" o:allowincell="f" filled="f" stroked="f">
            <v:textbox style="mso-next-textbox:#_x0000_s1281" inset="0,0,0,0">
              <w:txbxContent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C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3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80" type="#_x0000_t202" style="position:absolute;margin-left:145.25pt;margin-top:580pt;width:33.45pt;height:13.1pt;z-index:-251528192;mso-position-horizontal-relative:page;mso-position-vertical-relative:page" o:allowincell="f" filled="f" stroked="f">
            <v:textbox style="mso-next-textbox:#_x0000_s1280" inset="0,0,0,0">
              <w:txbxContent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B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1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9" type="#_x0000_t202" style="position:absolute;margin-left:89.85pt;margin-top:580pt;width:33.25pt;height:13.1pt;z-index:-251529216;mso-position-horizontal-relative:page;mso-position-vertical-relative:page" o:allowincell="f" filled="f" stroked="f">
            <v:textbox style="mso-next-textbox:#_x0000_s1279" inset="0,0,0,0">
              <w:txbxContent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A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8" type="#_x0000_t202" style="position:absolute;margin-left:67.9pt;margin-top:554.55pt;width:120.55pt;height:13.1pt;z-index:-251530240;mso-position-horizontal-relative:page;mso-position-vertical-relative:page" o:allowincell="f" filled="f" stroked="f">
            <v:textbox style="mso-next-textbox:#_x0000_s1278" inset="0,0,0,0">
              <w:txbxContent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proofErr w:type="gramStart"/>
                  <w:r>
                    <w:rPr>
                      <w:rFonts w:ascii="Times New Roman" w:hAnsi="Times New Roman"/>
                      <w:b/>
                      <w:color w:val="363435"/>
                    </w:rPr>
                    <w:t xml:space="preserve">20 </w:t>
                  </w:r>
                  <w:r w:rsidRPr="00315DC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proofErr w:type="gramEnd"/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0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4(2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>q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) = </w:t>
                  </w:r>
                  <w:r>
                    <w:rPr>
                      <w:rFonts w:ascii="Times New Roman" w:hAnsi="Times New Roman"/>
                      <w:color w:val="363435"/>
                    </w:rPr>
                    <w:t>0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2(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q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+ 7)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3" type="#_x0000_t202" style="position:absolute;margin-left:63.25pt;margin-top:490.5pt;width:112.15pt;height:13.1pt;z-index:-251535360;mso-position-horizontal-relative:page;mso-position-vertical-relative:page" o:allowincell="f" filled="f" stroked="f">
            <v:textbox style="mso-next-textbox:#_x0000_s1273" inset="0,0,0,0">
              <w:txbxContent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9</w:t>
                  </w:r>
                  <w:r w:rsidRPr="00315DC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3(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p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+ 2) =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30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7" type="#_x0000_t202" style="position:absolute;margin-left:297.2pt;margin-top:510.4pt;width:71.75pt;height:28.9pt;z-index:-251531264;mso-position-horizontal-relative:page;mso-position-vertical-relative:page" o:allowincell="f" filled="f" stroked="f">
            <v:textbox style="mso-next-textbox:#_x0000_s1277" inset="0,0,0,0">
              <w:txbxContent>
                <w:p w:rsidR="00D94003" w:rsidRPr="00AD5D33" w:rsidRDefault="00D94003" w:rsidP="00AD5D33">
                  <w:pPr>
                    <w:widowControl w:val="0"/>
                    <w:autoSpaceDE w:val="0"/>
                    <w:autoSpaceDN w:val="0"/>
                    <w:adjustRightInd w:val="0"/>
                    <w:spacing w:before="4" w:after="0" w:line="240" w:lineRule="auto"/>
                    <w:ind w:left="20" w:right="-46"/>
                    <w:rPr>
                      <w:rFonts w:ascii="Times New Roman" w:hAnsi="Times New Roman"/>
                      <w:color w:val="000000"/>
                      <w:sz w:val="19"/>
                      <w:szCs w:val="19"/>
                    </w:rPr>
                  </w:pPr>
                  <w:r w:rsidRPr="00AD5D33">
                    <w:rPr>
                      <w:rFonts w:ascii="Times New Roman" w:hAnsi="Times New Roman"/>
                      <w:b/>
                      <w:color w:val="363435"/>
                    </w:rPr>
                    <w:t>I.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 − </w:t>
                  </w:r>
                  <w:r w:rsidRPr="00AD5D33">
                    <w:rPr>
                      <w:rFonts w:ascii="Times New Roman" w:hAnsi="Times New Roman"/>
                      <w:color w:val="363435"/>
                    </w:rPr>
                    <w:fldChar w:fldCharType="begin"/>
                  </w:r>
                  <w:r w:rsidRPr="00AD5D33">
                    <w:rPr>
                      <w:rFonts w:ascii="Times New Roman" w:hAnsi="Times New Roman"/>
                      <w:color w:val="363435"/>
                    </w:rPr>
                    <w:instrText xml:space="preserve"> EQ \F(32,3)  </w:instrText>
                  </w:r>
                  <w:r w:rsidRPr="00AD5D33">
                    <w:rPr>
                      <w:rFonts w:ascii="Times New Roman" w:hAnsi="Times New Roman"/>
                      <w:color w:val="363435"/>
                    </w:rPr>
                    <w:fldChar w:fldCharType="end"/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6" type="#_x0000_t202" style="position:absolute;margin-left:212.8pt;margin-top:514.4pt;width:66.85pt;height:13.1pt;z-index:-251532288;mso-position-horizontal-relative:page;mso-position-vertical-relative:page" o:allowincell="f" filled="f" stroked="f">
            <v:textbox style="mso-next-textbox:#_x0000_s1276" inset="0,0,0,0">
              <w:txbxContent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H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no solution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5" type="#_x0000_t202" style="position:absolute;margin-left:143.8pt;margin-top:514.4pt;width:25.3pt;height:13.05pt;z-index:-251533312;mso-position-horizontal-relative:page;mso-position-vertical-relative:page" o:allowincell="f" filled="f" stroked="f">
            <v:textbox style="mso-next-textbox:#_x0000_s1275" inset="0,0,0,0">
              <w:txbxContent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G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8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4" type="#_x0000_t202" style="position:absolute;margin-left:88.6pt;margin-top:510.4pt;width:43.8pt;height:23.4pt;z-index:-251534336;mso-position-horizontal-relative:page;mso-position-vertical-relative:page" o:allowincell="f" filled="f" stroked="f">
            <v:textbox style="mso-next-textbox:#_x0000_s1274" inset="0,0,0,0">
              <w:txbxContent>
                <w:p w:rsidR="00D94003" w:rsidRPr="00315DC1" w:rsidRDefault="00D94003">
                  <w:pPr>
                    <w:widowControl w:val="0"/>
                    <w:autoSpaceDE w:val="0"/>
                    <w:autoSpaceDN w:val="0"/>
                    <w:adjustRightInd w:val="0"/>
                    <w:spacing w:before="4" w:after="0" w:line="240" w:lineRule="auto"/>
                    <w:ind w:left="20" w:right="-46"/>
                    <w:rPr>
                      <w:rFonts w:ascii="Times New Roman" w:hAnsi="Times New Roman"/>
                      <w:color w:val="000000"/>
                      <w:sz w:val="19"/>
                      <w:szCs w:val="19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F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fldChar w:fldCharType="begin"/>
                  </w:r>
                  <w:r>
                    <w:rPr>
                      <w:rFonts w:ascii="Times New Roman" w:hAnsi="Times New Roman"/>
                      <w:color w:val="363435"/>
                    </w:rPr>
                    <w:instrText xml:space="preserve"> EQ \F(32,3)  </w:instrText>
                  </w:r>
                  <w:r>
                    <w:rPr>
                      <w:rFonts w:ascii="Times New Roman" w:hAnsi="Times New Roman"/>
                      <w:color w:val="363435"/>
                    </w:rPr>
                    <w:fldChar w:fldCharType="end"/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159" type="#_x0000_t202" style="position:absolute;margin-left:497.8pt;margin-top:446.3pt;width:80.6pt;height:13pt;z-index:-251610112;mso-position-horizontal-relative:page;mso-position-vertical-relative:page" o:allowincell="f" filled="f" stroked="f">
            <v:textbox style="mso-next-textbox:#_x0000_s1159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8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2" type="#_x0000_t202" style="position:absolute;margin-left:301.3pt;margin-top:459.35pt;width:31.1pt;height:13pt;z-index:-251536384;mso-position-horizontal-relative:page;mso-position-vertical-relative:page" o:allowincell="f" filled="f" stroked="f">
            <v:textbox style="mso-next-textbox:#_x0000_s1272" inset="0,0,0,0">
              <w:txbxContent>
                <w:p w:rsidR="00D94003" w:rsidRPr="00315DC1" w:rsidRDefault="00D94003" w:rsidP="001401BE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D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11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1" type="#_x0000_t202" style="position:absolute;margin-left:218.3pt;margin-top:459.3pt;width:65.55pt;height:13.05pt;z-index:-251537408;mso-position-horizontal-relative:page;mso-position-vertical-relative:page" o:allowincell="f" filled="f" stroked="f">
            <v:textbox style="mso-next-textbox:#_x0000_s1271" inset="0,0,0,0">
              <w:txbxContent>
                <w:p w:rsidR="00D94003" w:rsidRPr="00315DC1" w:rsidRDefault="00D94003" w:rsidP="001401BE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C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no solution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70" type="#_x0000_t202" style="position:absolute;margin-left:154.35pt;margin-top:459.35pt;width:58.45pt;height:13pt;z-index:-251538432;mso-position-horizontal-relative:page;mso-position-vertical-relative:page" o:allowincell="f" filled="f" stroked="f">
            <v:textbox style="mso-next-textbox:#_x0000_s1270" inset="0,0,0,0">
              <w:txbxContent>
                <w:p w:rsidR="00D94003" w:rsidRPr="00315DC1" w:rsidRDefault="00D94003" w:rsidP="001401BE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B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2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69" type="#_x0000_t202" style="position:absolute;margin-left:88.6pt;margin-top:459.3pt;width:39.35pt;height:13.05pt;z-index:-251539456;mso-position-horizontal-relative:page;mso-position-vertical-relative:page" o:allowincell="f" filled="f" stroked="f">
            <v:textbox style="mso-next-textbox:#_x0000_s1269" inset="0,0,0,0">
              <w:txbxContent>
                <w:p w:rsidR="00D94003" w:rsidRPr="00315DC1" w:rsidRDefault="00D94003" w:rsidP="001401BE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A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11</w:t>
                  </w:r>
                </w:p>
              </w:txbxContent>
            </v:textbox>
            <w10:wrap anchorx="page" anchory="page"/>
          </v:shape>
        </w:pict>
      </w:r>
      <w:r w:rsidR="00D94003">
        <w:rPr>
          <w:noProof/>
        </w:rPr>
        <w:pict>
          <v:shape id="_x0000_s1268" type="#_x0000_t202" style="position:absolute;margin-left:64.6pt;margin-top:437.6pt;width:162.05pt;height:13.05pt;z-index:-251540480;mso-position-horizontal-relative:page;mso-position-vertical-relative:page" o:allowincell="f" filled="f" stroked="f">
            <v:textbox style="mso-next-textbox:#_x0000_s1268" inset="0,0,0,0">
              <w:txbxContent>
                <w:p w:rsidR="00D94003" w:rsidRPr="00315DC1" w:rsidRDefault="00D94003" w:rsidP="00D94003">
                  <w:pPr>
                    <w:widowControl w:val="0"/>
                    <w:tabs>
                      <w:tab w:val="left" w:pos="45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8</w:t>
                  </w:r>
                  <w:r w:rsidRPr="00315DC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2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y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3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y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+ 8 = 8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5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y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12</w:t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176" type="#_x0000_t202" style="position:absolute;margin-left:497.8pt;margin-top:333.7pt;width:80.6pt;height:13pt;z-index:-251626496;mso-position-horizontal-relative:page;mso-position-vertical-relative:page" o:allowincell="f" filled="f" stroked="f">
            <v:textbox style="mso-next-textbox:#_x0000_s1176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6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165" type="#_x0000_t202" style="position:absolute;margin-left:497.8pt;margin-top:392pt;width:80.6pt;height:13pt;z-index:-251616256;mso-position-horizontal-relative:page;mso-position-vertical-relative:page" o:allowincell="f" filled="f" stroked="f">
            <v:textbox style="mso-next-textbox:#_x0000_s1165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7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267" type="#_x0000_t202" style="position:absolute;margin-left:256.3pt;margin-top:409.65pt;width:21pt;height:13pt;z-index:-251541504;mso-position-horizontal-relative:page;mso-position-vertical-relative:page" o:allowincell="f" filled="f" stroked="f">
            <v:textbox style="mso-next-textbox:#_x0000_s1267" inset="0,0,0,0">
              <w:txbxContent>
                <w:p w:rsidR="00A27A8A" w:rsidRPr="00315DC1" w:rsidRDefault="00A27A8A" w:rsidP="00523994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I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6</w:t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266" type="#_x0000_t202" style="position:absolute;margin-left:205.05pt;margin-top:409.7pt;width:25.7pt;height:13pt;z-index:-251542528;mso-position-horizontal-relative:page;mso-position-vertical-relative:page" o:allowincell="f" filled="f" stroked="f">
            <v:textbox style="mso-next-textbox:#_x0000_s1266" inset="0,0,0,0">
              <w:txbxContent>
                <w:p w:rsidR="00A27A8A" w:rsidRPr="00315DC1" w:rsidRDefault="00A27A8A" w:rsidP="00523994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H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2</w:t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265" type="#_x0000_t202" style="position:absolute;margin-left:154.35pt;margin-top:409.65pt;width:34.1pt;height:13.05pt;z-index:-251543552;mso-position-horizontal-relative:page;mso-position-vertical-relative:page" o:allowincell="f" filled="f" stroked="f">
            <v:textbox style="mso-next-textbox:#_x0000_s1265" inset="0,0,0,0">
              <w:txbxContent>
                <w:p w:rsidR="00A27A8A" w:rsidRPr="00315DC1" w:rsidRDefault="00A27A8A" w:rsidP="00523994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G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2</w:t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264" type="#_x0000_t202" style="position:absolute;margin-left:88.6pt;margin-top:409.65pt;width:66.35pt;height:13.05pt;z-index:-251544576;mso-position-horizontal-relative:page;mso-position-vertical-relative:page" o:allowincell="f" filled="f" stroked="f">
            <v:textbox style="mso-next-textbox:#_x0000_s1264" inset="0,0,0,0">
              <w:txbxContent>
                <w:p w:rsidR="00A27A8A" w:rsidRPr="00315DC1" w:rsidRDefault="00A27A8A" w:rsidP="00523994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F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−6</w:t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263" type="#_x0000_t202" style="position:absolute;margin-left:64.6pt;margin-top:392pt;width:104.5pt;height:13.05pt;z-index:-251545600;mso-position-horizontal-relative:page;mso-position-vertical-relative:page" o:allowincell="f" filled="f" stroked="f">
            <v:textbox style="mso-next-textbox:#_x0000_s1263" inset="0,0,0,0">
              <w:txbxContent>
                <w:p w:rsidR="00A27A8A" w:rsidRPr="00315DC1" w:rsidRDefault="00A27A8A" w:rsidP="009F30D5">
                  <w:pPr>
                    <w:widowControl w:val="0"/>
                    <w:tabs>
                      <w:tab w:val="left" w:pos="63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7</w:t>
                  </w:r>
                  <w:r w:rsidRPr="00315DC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4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x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2 = 22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8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>x</w:t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262" type="#_x0000_t202" style="position:absolute;margin-left:256.3pt;margin-top:288.65pt;width:29.8pt;height:13.05pt;z-index:-251546624;mso-position-horizontal-relative:page;mso-position-vertical-relative:page" o:allowincell="f" filled="f" stroked="f">
            <v:textbox style="mso-next-textbox:#_x0000_s1262" inset="0,0,0,0">
              <w:txbxContent>
                <w:p w:rsidR="00A27A8A" w:rsidRPr="00315DC1" w:rsidRDefault="00A27A8A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I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2</w:t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260" type="#_x0000_t202" style="position:absolute;margin-left:145.25pt;margin-top:290.35pt;width:73.05pt;height:13.05pt;z-index:-251548672;mso-position-horizontal-relative:page;mso-position-vertical-relative:page" o:allowincell="f" filled="f" stroked="f">
            <v:textbox style="mso-next-textbox:#_x0000_s1260" inset="0,0,0,0">
              <w:txbxContent>
                <w:p w:rsidR="00A27A8A" w:rsidRPr="00315DC1" w:rsidRDefault="00A27A8A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G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2</w:t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261" type="#_x0000_t202" style="position:absolute;margin-left:200.45pt;margin-top:288.65pt;width:34.5pt;height:13.05pt;z-index:-251547648;mso-position-horizontal-relative:page;mso-position-vertical-relative:page" o:allowincell="f" filled="f" stroked="f">
            <v:textbox style="mso-next-textbox:#_x0000_s1261" inset="0,0,0,0">
              <w:txbxContent>
                <w:p w:rsidR="00A27A8A" w:rsidRPr="00315DC1" w:rsidRDefault="00A27A8A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H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0.5</w:t>
                  </w:r>
                  <w:bookmarkStart w:id="0" w:name="_GoBack"/>
                  <w:bookmarkEnd w:id="0"/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179" type="#_x0000_t202" style="position:absolute;margin-left:497.8pt;margin-top:269.9pt;width:80.6pt;height:13pt;z-index:-251628544;mso-position-horizontal-relative:page;mso-position-vertical-relative:page" o:allowincell="f" filled="f" stroked="f">
            <v:textbox style="mso-next-textbox:#_x0000_s1179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5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A27A8A">
        <w:rPr>
          <w:noProof/>
        </w:rPr>
        <w:pict>
          <v:shape id="_x0000_s1186" type="#_x0000_t202" style="position:absolute;margin-left:493.8pt;margin-top:226.4pt;width:80.6pt;height:13pt;z-index:-251634688;mso-position-horizontal-relative:page;mso-position-vertical-relative:page" o:allowincell="f" filled="f" stroked="f">
            <v:textbox style="mso-next-textbox:#_x0000_s1186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4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9" type="#_x0000_t202" style="position:absolute;margin-left:71.35pt;margin-top:276.8pt;width:91.6pt;height:29pt;z-index:-251549696;mso-position-horizontal-relative:page;mso-position-vertical-relative:page" o:allowincell="f" filled="f" stroked="f">
            <v:textbox style="mso-next-textbox:#_x0000_s1259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5</w:t>
                  </w:r>
                  <w:r w:rsidRPr="00315DC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−5 –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3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w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= </w:t>
                  </w:r>
                  <w:r>
                    <w:rPr>
                      <w:rFonts w:ascii="Times New Roman" w:hAnsi="Times New Roman"/>
                      <w:color w:val="363435"/>
                    </w:rPr>
                    <w:t>7</w:t>
                  </w:r>
                </w:p>
                <w:p w:rsidR="00FB3527" w:rsidRPr="00315DC1" w:rsidRDefault="00A27A8A">
                  <w:pPr>
                    <w:widowControl w:val="0"/>
                    <w:autoSpaceDE w:val="0"/>
                    <w:autoSpaceDN w:val="0"/>
                    <w:adjustRightInd w:val="0"/>
                    <w:spacing w:before="67" w:after="0" w:line="240" w:lineRule="auto"/>
                    <w:ind w:left="315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F</w:t>
                  </w:r>
                  <w:r w:rsidR="00FB3527"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FB3527"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FB3527">
                    <w:rPr>
                      <w:rFonts w:ascii="Times New Roman" w:hAnsi="Times New Roman"/>
                      <w:color w:val="363435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8" type="#_x0000_t202" style="position:absolute;margin-left:285.8pt;margin-top:365.6pt;width:65.65pt;height:13pt;z-index:-251550720;mso-position-horizontal-relative:page;mso-position-vertical-relative:page" o:allowincell="f" filled="f" stroked="f">
            <v:textbox style="mso-next-textbox:#_x0000_s1258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D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10 weeks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7" type="#_x0000_t202" style="position:absolute;margin-left:220.7pt;margin-top:365.6pt;width:65.1pt;height:13pt;z-index:-251551744;mso-position-horizontal-relative:page;mso-position-vertical-relative:page" o:allowincell="f" filled="f" stroked="f">
            <v:textbox style="mso-next-textbox:#_x0000_s1257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C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11 weeks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6" type="#_x0000_t202" style="position:absolute;margin-left:154.35pt;margin-top:365.6pt;width:65.3pt;height:13pt;z-index:-251552768;mso-position-horizontal-relative:page;mso-position-vertical-relative:page" o:allowincell="f" filled="f" stroked="f">
            <v:textbox style="mso-next-textbox:#_x0000_s1256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B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15 weeks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5" type="#_x0000_t202" style="position:absolute;margin-left:89.85pt;margin-top:365.6pt;width:65.1pt;height:13pt;z-index:-251553792;mso-position-horizontal-relative:page;mso-position-vertical-relative:page" o:allowincell="f" filled="f" stroked="f">
            <v:textbox style="mso-next-textbox:#_x0000_s1255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A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24 weeks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4" type="#_x0000_t202" style="position:absolute;margin-left:64.6pt;margin-top:320.7pt;width:346.55pt;height:39pt;z-index:-251554816;mso-position-horizontal-relative:page;mso-position-vertical-relative:page" o:allowincell="f" filled="f" stroked="f">
            <v:textbox style="mso-next-textbox:#_x0000_s1254" inset="0,0,0,0">
              <w:txbxContent>
                <w:p w:rsidR="00FB3527" w:rsidRPr="00315DC1" w:rsidRDefault="00FB3527" w:rsidP="00942D9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52" w:right="-33" w:hanging="232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6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Marianna wants to buy a new tennis racket that costs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$</w:t>
                  </w:r>
                  <w:r>
                    <w:rPr>
                      <w:rFonts w:ascii="Times New Roman" w:hAnsi="Times New Roman"/>
                      <w:color w:val="363435"/>
                    </w:rPr>
                    <w:t>57.50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. She has $8 and plans to save $</w:t>
                  </w:r>
                  <w:r>
                    <w:rPr>
                      <w:rFonts w:ascii="Times New Roman" w:hAnsi="Times New Roman"/>
                      <w:color w:val="363435"/>
                    </w:rPr>
                    <w:t>4.50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each week. How many weeks will it take her to save the money?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3" type="#_x0000_t202" style="position:absolute;margin-left:275.5pt;margin-top:245.85pt;width:39.95pt;height:13.05pt;z-index:-251555840;mso-position-horizontal-relative:page;mso-position-vertical-relative:page" o:allowincell="f" filled="f" stroked="f">
            <v:textbox style="mso-next-textbox:#_x0000_s1253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D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16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2" type="#_x0000_t202" style="position:absolute;margin-left:219.65pt;margin-top:245.85pt;width:36.65pt;height:13.05pt;z-index:-251556864;mso-position-horizontal-relative:page;mso-position-vertical-relative:page" o:allowincell="f" filled="f" stroked="f">
            <v:textbox style="mso-next-textbox:#_x0000_s1252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C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1" type="#_x0000_t202" style="position:absolute;margin-left:139.75pt;margin-top:245.85pt;width:65.3pt;height:13.05pt;z-index:-251557888;mso-position-horizontal-relative:page;mso-position-vertical-relative:page" o:allowincell="f" filled="f" stroked="f">
            <v:textbox style="mso-next-textbox:#_x0000_s1251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B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16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50" type="#_x0000_t202" style="position:absolute;margin-left:89.85pt;margin-top:245.85pt;width:24.45pt;height:13.05pt;z-index:-251558912;mso-position-horizontal-relative:page;mso-position-vertical-relative:page" o:allowincell="f" filled="f" stroked="f">
            <v:textbox style="mso-next-textbox:#_x0000_s1250" inset="0,0,0,0">
              <w:txbxContent>
                <w:p w:rsidR="00FB3527" w:rsidRPr="00315DC1" w:rsidRDefault="00FB3527" w:rsidP="00A407CD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14" w:right="-29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A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4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49" type="#_x0000_t202" style="position:absolute;margin-left:71.35pt;margin-top:208pt;width:73.9pt;height:26.3pt;z-index:-251559936;mso-position-horizontal-relative:page;mso-position-vertical-relative:page" o:allowincell="f" filled="f" stroked="f">
            <v:textbox style="mso-next-textbox:#_x0000_s1249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before="4" w:after="0" w:line="240" w:lineRule="auto"/>
                    <w:ind w:left="20" w:right="-46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4</w:t>
                  </w:r>
                  <w:r w:rsidRPr="00315DC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BB21E8">
                    <w:rPr>
                      <w:rFonts w:ascii="Times New Roman" w:hAnsi="Times New Roman"/>
                      <w:color w:val="363435"/>
                      <w:sz w:val="20"/>
                      <w:szCs w:val="20"/>
                    </w:rPr>
                    <w:fldChar w:fldCharType="begin"/>
                  </w:r>
                  <w:r w:rsidRPr="00BB21E8">
                    <w:rPr>
                      <w:rFonts w:ascii="Times New Roman" w:hAnsi="Times New Roman"/>
                      <w:color w:val="363435"/>
                      <w:sz w:val="20"/>
                      <w:szCs w:val="20"/>
                    </w:rPr>
                    <w:instrText xml:space="preserve"> EQ \F(</w:instrText>
                  </w:r>
                  <w:r w:rsidRPr="00BB21E8">
                    <w:rPr>
                      <w:rFonts w:ascii="Times New Roman" w:hAnsi="Times New Roman"/>
                      <w:i/>
                      <w:color w:val="363435"/>
                      <w:sz w:val="20"/>
                      <w:szCs w:val="20"/>
                    </w:rPr>
                    <w:instrText>x</w:instrText>
                  </w:r>
                  <w:r w:rsidRPr="00BB21E8">
                    <w:rPr>
                      <w:rFonts w:ascii="Times New Roman" w:hAnsi="Times New Roman"/>
                      <w:color w:val="363435"/>
                      <w:sz w:val="20"/>
                      <w:szCs w:val="20"/>
                    </w:rPr>
                    <w:instrText xml:space="preserve">,2) </w:instrText>
                  </w:r>
                  <w:r w:rsidRPr="00BB21E8">
                    <w:rPr>
                      <w:rFonts w:ascii="Times New Roman" w:hAnsi="Times New Roman"/>
                      <w:color w:val="363435"/>
                      <w:sz w:val="20"/>
                      <w:szCs w:val="20"/>
                    </w:rPr>
                    <w:fldChar w:fldCharType="end"/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5 =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48" type="#_x0000_t202" style="position:absolute;margin-left:234.95pt;margin-top:177.5pt;width:62.25pt;height:13.05pt;z-index:-251560960;mso-position-horizontal-relative:page;mso-position-vertical-relative:page" o:allowincell="f" filled="f" stroked="f">
            <v:textbox style="mso-next-textbox:#_x0000_s1248"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I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30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47" type="#_x0000_t202" style="position:absolute;margin-left:194pt;margin-top:177.55pt;width:25.65pt;height:13pt;z-index:-251561984;mso-position-horizontal-relative:page;mso-position-vertical-relative:page" o:allowincell="f" filled="f" stroked="f">
            <v:textbox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H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27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46" type="#_x0000_t202" style="position:absolute;margin-left:139.75pt;margin-top:177.55pt;width:34.05pt;height:13.05pt;z-index:-251563008;mso-position-horizontal-relative:page;mso-position-vertical-relative:page" o:allowincell="f" filled="f" stroked="f">
            <v:textbox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G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27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45" type="#_x0000_t202" style="position:absolute;margin-left:89.85pt;margin-top:177.55pt;width:31.5pt;height:13.05pt;z-index:-251564032;mso-position-horizontal-relative:page;mso-position-vertical-relative:page" o:allowincell="f" filled="f" stroked="f">
            <v:textbox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F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30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44" type="#_x0000_t202" style="position:absolute;margin-left:64.6pt;margin-top:129.85pt;width:221.2pt;height:47.7pt;z-index:-251565056;mso-position-horizontal-relative:page;mso-position-vertical-relative:page" o:allowincell="f" filled="f" stroked="f">
            <v:textbox style="mso-next-textbox:#_x0000_s1244" inset="0,0,0,0">
              <w:txbxContent>
                <w:p w:rsidR="00FB3527" w:rsidRPr="00A407CD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Solve each equation.</w:t>
                  </w:r>
                </w:p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before="7" w:after="0" w:line="120" w:lineRule="exact"/>
                    <w:rPr>
                      <w:rFonts w:ascii="Times New Roman" w:hAnsi="Times New Roman"/>
                      <w:color w:val="000000"/>
                      <w:sz w:val="12"/>
                      <w:szCs w:val="12"/>
                    </w:rPr>
                  </w:pPr>
                </w:p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194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3</w:t>
                  </w:r>
                  <w:r w:rsidRPr="00315DC1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10 + </w:t>
                  </w:r>
                  <w:r w:rsidRPr="00BB21E8">
                    <w:rPr>
                      <w:rFonts w:ascii="Times New Roman" w:hAnsi="Times New Roman"/>
                      <w:color w:val="363435"/>
                      <w:sz w:val="20"/>
                      <w:szCs w:val="20"/>
                    </w:rPr>
                    <w:fldChar w:fldCharType="begin"/>
                  </w:r>
                  <w:r w:rsidRPr="00BB21E8">
                    <w:rPr>
                      <w:rFonts w:ascii="Times New Roman" w:hAnsi="Times New Roman"/>
                      <w:color w:val="363435"/>
                      <w:sz w:val="20"/>
                      <w:szCs w:val="20"/>
                    </w:rPr>
                    <w:instrText xml:space="preserve"> EQ \F(1,3) </w:instrText>
                  </w:r>
                  <w:r w:rsidRPr="00BB21E8">
                    <w:rPr>
                      <w:rFonts w:ascii="Times New Roman" w:hAnsi="Times New Roman"/>
                      <w:color w:val="363435"/>
                      <w:sz w:val="20"/>
                      <w:szCs w:val="20"/>
                    </w:rPr>
                    <w:fldChar w:fldCharType="end"/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y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= 1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40" type="#_x0000_t202" style="position:absolute;margin-left:250.65pt;margin-top:106.65pt;width:230.05pt;height:35.05pt;z-index:-251566080;mso-position-horizontal-relative:page;mso-position-vertical-relative:page" o:allowincell="f" filled="f" stroked="f">
            <v:textbox inset="0,0,0,0">
              <w:txbxContent>
                <w:p w:rsidR="00FB3527" w:rsidRPr="00315DC1" w:rsidRDefault="00FB3527" w:rsidP="00FB3527">
                  <w:pPr>
                    <w:widowControl w:val="0"/>
                    <w:autoSpaceDE w:val="0"/>
                    <w:autoSpaceDN w:val="0"/>
                    <w:adjustRightInd w:val="0"/>
                    <w:spacing w:before="40" w:after="0" w:line="240" w:lineRule="auto"/>
                    <w:ind w:left="14" w:right="-29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C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5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n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(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6) =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2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     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D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5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n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+ (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6) =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2</w:t>
                  </w:r>
                </w:p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31" w:right="-33"/>
                    <w:rPr>
                      <w:rFonts w:ascii="Times New Roman" w:hAnsi="Times New Roman"/>
                      <w:color w:val="000000"/>
                    </w:rPr>
                  </w:pPr>
                </w:p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before="7" w:after="0" w:line="100" w:lineRule="exact"/>
                    <w:rPr>
                      <w:rFonts w:ascii="Times New Roman" w:hAnsi="Times New Roman"/>
                      <w:color w:val="000000"/>
                      <w:sz w:val="10"/>
                      <w:szCs w:val="10"/>
                    </w:rPr>
                  </w:pP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39" type="#_x0000_t202" style="position:absolute;margin-left:173.8pt;margin-top:101.85pt;width:61.15pt;height:28pt;z-index:-251567104;mso-position-horizontal-relative:page;mso-position-vertical-relative:page" o:allowincell="f" filled="f" stroked="f">
            <v:textbox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before="4" w:after="0" w:line="240" w:lineRule="auto"/>
                    <w:ind w:left="20" w:right="-46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B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fldChar w:fldCharType="begin"/>
                  </w:r>
                  <w:r>
                    <w:rPr>
                      <w:rFonts w:ascii="Times New Roman" w:hAnsi="Times New Roman"/>
                      <w:color w:val="363435"/>
                    </w:rPr>
                    <w:instrText xml:space="preserve"> EQ \F(</w:instrText>
                  </w:r>
                  <w:r>
                    <w:rPr>
                      <w:rFonts w:ascii="Times New Roman" w:hAnsi="Times New Roman"/>
                      <w:i/>
                      <w:color w:val="363435"/>
                    </w:rPr>
                    <w:instrText>n</w:instrText>
                  </w:r>
                  <w:r>
                    <w:rPr>
                      <w:rFonts w:ascii="Times New Roman" w:hAnsi="Times New Roman"/>
                      <w:color w:val="363435"/>
                    </w:rPr>
                    <w:instrText>,5)</w:instrText>
                  </w:r>
                  <w:r>
                    <w:rPr>
                      <w:rFonts w:ascii="Times New Roman" w:hAnsi="Times New Roman"/>
                      <w:color w:val="363435"/>
                    </w:rPr>
                    <w:fldChar w:fldCharType="end"/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 − 6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=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2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38" type="#_x0000_t202" style="position:absolute;margin-left:89.85pt;margin-top:108.65pt;width:70.45pt;height:13.05pt;z-index:-251568128;mso-position-horizontal-relative:page;mso-position-vertical-relative:page" o:allowincell="f" filled="f" stroked="f">
            <v:textbox inset="0,0,0,0">
              <w:txbxContent>
                <w:p w:rsidR="00FB3527" w:rsidRPr="00315DC1" w:rsidRDefault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A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6</w:t>
                  </w:r>
                  <w:r w:rsidRPr="00315DC1">
                    <w:rPr>
                      <w:rFonts w:ascii="Times New Roman" w:hAnsi="Times New Roman"/>
                      <w:i/>
                      <w:iCs/>
                      <w:color w:val="363435"/>
                    </w:rPr>
                    <w:t xml:space="preserve">n </w:t>
                  </w:r>
                  <w:r>
                    <w:rPr>
                      <w:rFonts w:ascii="Times New Roman" w:hAnsi="Times New Roman"/>
                      <w:iCs/>
                      <w:color w:val="363435"/>
                    </w:rPr>
                    <w:t xml:space="preserve">+ 5 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=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>2</w:t>
                  </w:r>
                </w:p>
              </w:txbxContent>
            </v:textbox>
            <w10:wrap anchorx="page" anchory="page"/>
          </v:shape>
        </w:pict>
      </w:r>
      <w:r w:rsidR="00FB3527">
        <w:rPr>
          <w:noProof/>
        </w:rPr>
        <w:pict>
          <v:shape id="_x0000_s1237" type="#_x0000_t202" style="position:absolute;margin-left:71.35pt;margin-top:69.95pt;width:332.7pt;height:59.9pt;z-index:-251569152;mso-position-horizontal-relative:page;mso-position-vertical-relative:page" o:allowincell="f" filled="f" stroked="f">
            <v:textbox inset="0,0,0,0">
              <w:txbxContent>
                <w:p w:rsidR="00FB3527" w:rsidRPr="00315DC1" w:rsidRDefault="00FB3527" w:rsidP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110" w:lineRule="exact"/>
                    <w:rPr>
                      <w:rFonts w:ascii="Times New Roman" w:hAnsi="Times New Roman"/>
                      <w:color w:val="000000"/>
                      <w:sz w:val="11"/>
                      <w:szCs w:val="11"/>
                    </w:rPr>
                  </w:pPr>
                </w:p>
                <w:p w:rsidR="00FB3527" w:rsidRPr="00315DC1" w:rsidRDefault="00FB3527" w:rsidP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00" w:lineRule="exact"/>
                    <w:rPr>
                      <w:rFonts w:ascii="Times New Roman" w:hAnsi="Times New Roman"/>
                      <w:color w:val="000000"/>
                      <w:sz w:val="20"/>
                      <w:szCs w:val="20"/>
                    </w:rPr>
                  </w:pPr>
                </w:p>
                <w:p w:rsidR="00FB3527" w:rsidRPr="00315DC1" w:rsidRDefault="00FB3527" w:rsidP="00FB3527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color w:val="000000"/>
                    </w:rPr>
                  </w:pP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2</w:t>
                  </w:r>
                  <w:r w:rsidRPr="00A407CD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The sum of </w:t>
                  </w:r>
                  <w:r>
                    <w:rPr>
                      <w:rFonts w:ascii="Times New Roman" w:hAnsi="Times New Roman"/>
                      <w:color w:val="363435"/>
                    </w:rPr>
                    <w:t>five times a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 number and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315DC1">
                    <w:rPr>
                      <w:rFonts w:ascii="Times New Roman" w:hAnsi="Times New Roman"/>
                      <w:color w:val="363435"/>
                    </w:rPr>
                    <w:t xml:space="preserve">6 is </w:t>
                  </w:r>
                  <w:r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A407CD">
                    <w:rPr>
                      <w:rFonts w:ascii="Times New Roman" w:hAnsi="Times New Roman"/>
                      <w:color w:val="363435"/>
                    </w:rPr>
                    <w:t>2.</w:t>
                  </w:r>
                </w:p>
              </w:txbxContent>
            </v:textbox>
            <w10:wrap anchorx="page" anchory="page"/>
          </v:shape>
        </w:pict>
      </w:r>
      <w:r w:rsidR="004123AF">
        <w:rPr>
          <w:noProof/>
        </w:rPr>
        <w:pict>
          <v:shape id="_x0000_s1202" type="#_x0000_t202" style="position:absolute;margin-left:98.3pt;margin-top:47.95pt;width:254.05pt;height:22pt;z-index:-251651072;mso-position-horizontal-relative:page;mso-position-vertical-relative:page" o:allowincell="f" filled="f" stroked="f">
            <v:textbox style="mso-next-textbox:#_x0000_s1202" inset="0,0,0,0">
              <w:txbxContent>
                <w:p w:rsidR="00A223C2" w:rsidRPr="004123AF" w:rsidRDefault="004123AF">
                  <w:pPr>
                    <w:widowControl w:val="0"/>
                    <w:autoSpaceDE w:val="0"/>
                    <w:autoSpaceDN w:val="0"/>
                    <w:adjustRightInd w:val="0"/>
                    <w:spacing w:after="0" w:line="425" w:lineRule="exact"/>
                    <w:ind w:left="20" w:right="-60"/>
                    <w:rPr>
                      <w:rFonts w:ascii="Century Gothic" w:hAnsi="Century Gothic"/>
                      <w:color w:val="000000"/>
                      <w:sz w:val="28"/>
                      <w:szCs w:val="28"/>
                    </w:rPr>
                  </w:pPr>
                  <w:r w:rsidRPr="004123AF">
                    <w:rPr>
                      <w:rFonts w:ascii="Century Gothic" w:hAnsi="Century Gothic"/>
                      <w:b/>
                      <w:bCs/>
                      <w:color w:val="363435"/>
                      <w:sz w:val="28"/>
                      <w:szCs w:val="28"/>
                    </w:rPr>
                    <w:t xml:space="preserve">Section 2: </w:t>
                  </w:r>
                  <w:r w:rsidRPr="004123AF">
                    <w:rPr>
                      <w:rFonts w:ascii="Century Gothic" w:hAnsi="Century Gothic"/>
                      <w:b/>
                      <w:bCs/>
                      <w:i/>
                      <w:color w:val="363435"/>
                      <w:sz w:val="28"/>
                      <w:szCs w:val="28"/>
                    </w:rPr>
                    <w:t>Solve Equations</w:t>
                  </w:r>
                </w:p>
              </w:txbxContent>
            </v:textbox>
            <w10:wrap anchorx="page" anchory="page"/>
          </v:shape>
        </w:pict>
      </w:r>
      <w:r w:rsidR="00097142">
        <w:rPr>
          <w:noProof/>
        </w:rPr>
        <w:pict>
          <v:shape id="_x0000_s1194" type="#_x0000_t202" style="position:absolute;margin-left:493.8pt;margin-top:178.9pt;width:80.6pt;height:13pt;z-index:-251642880;mso-position-horizontal-relative:page;mso-position-vertical-relative:page" o:allowincell="f" filled="f" stroked="f">
            <v:textbox style="mso-next-textbox:#_x0000_s1194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3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>
        <w:rPr>
          <w:noProof/>
        </w:rPr>
        <w:pict>
          <v:shape id="_x0000_s1196" type="#_x0000_t202" style="position:absolute;margin-left:493.8pt;margin-top:121.7pt;width:80.6pt;height:13pt;z-index:-251644928;mso-position-horizontal-relative:page;mso-position-vertical-relative:page" o:allowincell="f" filled="f" stroked="f">
            <v:textbox style="mso-next-textbox:#_x0000_s1196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58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2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>
        <w:rPr>
          <w:noProof/>
        </w:rPr>
        <w:pict>
          <v:shape id="_x0000_s1201" type="#_x0000_t202" style="position:absolute;margin-left:485.15pt;margin-top:50.8pt;width:85.6pt;height:11pt;z-index:-251650048;mso-position-horizontal-relative:page;mso-position-vertical-relative:page" o:allowincell="f" filled="f" stroked="f">
            <v:textbox style="mso-next-textbox:#_x0000_s1201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68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SCORE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>
        <w:rPr>
          <w:noProof/>
        </w:rPr>
        <w:pict>
          <v:shape id="_x0000_s1203" type="#_x0000_t202" style="position:absolute;margin-left:485.15pt;margin-top:26.75pt;width:85.6pt;height:11pt;z-index:-251652096;mso-position-horizontal-relative:page;mso-position-vertical-relative:page" o:allowincell="f" filled="f" stroked="f">
            <v:textbox style="mso-next-textbox:#_x0000_s1203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168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PERIOD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="00097142">
        <w:rPr>
          <w:noProof/>
        </w:rPr>
        <w:pict>
          <v:shape id="_x0000_s1204" type="#_x0000_t202" style="position:absolute;margin-left:98.4pt;margin-top:26.75pt;width:382.3pt;height:11pt;z-index:-251653120;mso-position-horizontal-relative:page;mso-position-vertical-relative:page" o:allowincell="f" filled="f" stroked="f">
            <v:textbox style="mso-next-textbox:#_x0000_s1204" inset="0,0,0,0">
              <w:txbxContent>
                <w:p w:rsidR="00A223C2" w:rsidRPr="00C5295B" w:rsidRDefault="00A223C2">
                  <w:pPr>
                    <w:widowControl w:val="0"/>
                    <w:tabs>
                      <w:tab w:val="left" w:pos="5120"/>
                      <w:tab w:val="left" w:pos="762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NAME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  <w:t xml:space="preserve">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DATE </w:t>
                  </w:r>
                  <w:r w:rsidRPr="00C5295B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</w:p>
    <w:sectPr w:rsidR="00EB268B" w:rsidSect="001319B8">
      <w:pgSz w:w="12240" w:h="15680"/>
      <w:pgMar w:top="1460" w:right="1720" w:bottom="280" w:left="172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AF0897"/>
    <w:multiLevelType w:val="hybridMultilevel"/>
    <w:tmpl w:val="52CCE3C0"/>
    <w:lvl w:ilvl="0" w:tplc="38B28122">
      <w:start w:val="1"/>
      <w:numFmt w:val="upperLetter"/>
      <w:lvlText w:val="%1."/>
      <w:lvlJc w:val="left"/>
      <w:pPr>
        <w:ind w:left="38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04" w:hanging="360"/>
      </w:pPr>
    </w:lvl>
    <w:lvl w:ilvl="2" w:tplc="0409001B" w:tentative="1">
      <w:start w:val="1"/>
      <w:numFmt w:val="lowerRoman"/>
      <w:lvlText w:val="%3."/>
      <w:lvlJc w:val="right"/>
      <w:pPr>
        <w:ind w:left="1824" w:hanging="180"/>
      </w:pPr>
    </w:lvl>
    <w:lvl w:ilvl="3" w:tplc="0409000F" w:tentative="1">
      <w:start w:val="1"/>
      <w:numFmt w:val="decimal"/>
      <w:lvlText w:val="%4."/>
      <w:lvlJc w:val="left"/>
      <w:pPr>
        <w:ind w:left="2544" w:hanging="360"/>
      </w:pPr>
    </w:lvl>
    <w:lvl w:ilvl="4" w:tplc="04090019" w:tentative="1">
      <w:start w:val="1"/>
      <w:numFmt w:val="lowerLetter"/>
      <w:lvlText w:val="%5."/>
      <w:lvlJc w:val="left"/>
      <w:pPr>
        <w:ind w:left="3264" w:hanging="360"/>
      </w:pPr>
    </w:lvl>
    <w:lvl w:ilvl="5" w:tplc="0409001B" w:tentative="1">
      <w:start w:val="1"/>
      <w:numFmt w:val="lowerRoman"/>
      <w:lvlText w:val="%6."/>
      <w:lvlJc w:val="right"/>
      <w:pPr>
        <w:ind w:left="3984" w:hanging="180"/>
      </w:pPr>
    </w:lvl>
    <w:lvl w:ilvl="6" w:tplc="0409000F" w:tentative="1">
      <w:start w:val="1"/>
      <w:numFmt w:val="decimal"/>
      <w:lvlText w:val="%7."/>
      <w:lvlJc w:val="left"/>
      <w:pPr>
        <w:ind w:left="4704" w:hanging="360"/>
      </w:pPr>
    </w:lvl>
    <w:lvl w:ilvl="7" w:tplc="04090019" w:tentative="1">
      <w:start w:val="1"/>
      <w:numFmt w:val="lowerLetter"/>
      <w:lvlText w:val="%8."/>
      <w:lvlJc w:val="left"/>
      <w:pPr>
        <w:ind w:left="5424" w:hanging="360"/>
      </w:pPr>
    </w:lvl>
    <w:lvl w:ilvl="8" w:tplc="0409001B" w:tentative="1">
      <w:start w:val="1"/>
      <w:numFmt w:val="lowerRoman"/>
      <w:lvlText w:val="%9."/>
      <w:lvlJc w:val="right"/>
      <w:pPr>
        <w:ind w:left="6144" w:hanging="180"/>
      </w:pPr>
    </w:lvl>
  </w:abstractNum>
  <w:abstractNum w:abstractNumId="1">
    <w:nsid w:val="461E2248"/>
    <w:multiLevelType w:val="hybridMultilevel"/>
    <w:tmpl w:val="F7B0BD6E"/>
    <w:lvl w:ilvl="0" w:tplc="B62AE5E4">
      <w:start w:val="1"/>
      <w:numFmt w:val="upperLetter"/>
      <w:lvlText w:val="%1."/>
      <w:lvlJc w:val="left"/>
      <w:pPr>
        <w:ind w:left="380" w:hanging="360"/>
      </w:pPr>
      <w:rPr>
        <w:rFonts w:hint="default"/>
        <w:color w:val="363435"/>
      </w:rPr>
    </w:lvl>
    <w:lvl w:ilvl="1" w:tplc="04090019" w:tentative="1">
      <w:start w:val="1"/>
      <w:numFmt w:val="lowerLetter"/>
      <w:lvlText w:val="%2."/>
      <w:lvlJc w:val="left"/>
      <w:pPr>
        <w:ind w:left="1100" w:hanging="360"/>
      </w:pPr>
    </w:lvl>
    <w:lvl w:ilvl="2" w:tplc="0409001B" w:tentative="1">
      <w:start w:val="1"/>
      <w:numFmt w:val="lowerRoman"/>
      <w:lvlText w:val="%3."/>
      <w:lvlJc w:val="right"/>
      <w:pPr>
        <w:ind w:left="1820" w:hanging="180"/>
      </w:pPr>
    </w:lvl>
    <w:lvl w:ilvl="3" w:tplc="0409000F" w:tentative="1">
      <w:start w:val="1"/>
      <w:numFmt w:val="decimal"/>
      <w:lvlText w:val="%4."/>
      <w:lvlJc w:val="left"/>
      <w:pPr>
        <w:ind w:left="2540" w:hanging="360"/>
      </w:pPr>
    </w:lvl>
    <w:lvl w:ilvl="4" w:tplc="04090019" w:tentative="1">
      <w:start w:val="1"/>
      <w:numFmt w:val="lowerLetter"/>
      <w:lvlText w:val="%5."/>
      <w:lvlJc w:val="left"/>
      <w:pPr>
        <w:ind w:left="3260" w:hanging="360"/>
      </w:pPr>
    </w:lvl>
    <w:lvl w:ilvl="5" w:tplc="0409001B" w:tentative="1">
      <w:start w:val="1"/>
      <w:numFmt w:val="lowerRoman"/>
      <w:lvlText w:val="%6."/>
      <w:lvlJc w:val="right"/>
      <w:pPr>
        <w:ind w:left="3980" w:hanging="180"/>
      </w:pPr>
    </w:lvl>
    <w:lvl w:ilvl="6" w:tplc="0409000F" w:tentative="1">
      <w:start w:val="1"/>
      <w:numFmt w:val="decimal"/>
      <w:lvlText w:val="%7."/>
      <w:lvlJc w:val="left"/>
      <w:pPr>
        <w:ind w:left="4700" w:hanging="360"/>
      </w:pPr>
    </w:lvl>
    <w:lvl w:ilvl="7" w:tplc="04090019" w:tentative="1">
      <w:start w:val="1"/>
      <w:numFmt w:val="lowerLetter"/>
      <w:lvlText w:val="%8."/>
      <w:lvlJc w:val="left"/>
      <w:pPr>
        <w:ind w:left="5420" w:hanging="360"/>
      </w:pPr>
    </w:lvl>
    <w:lvl w:ilvl="8" w:tplc="0409001B" w:tentative="1">
      <w:start w:val="1"/>
      <w:numFmt w:val="lowerRoman"/>
      <w:lvlText w:val="%9."/>
      <w:lvlJc w:val="right"/>
      <w:pPr>
        <w:ind w:left="6140" w:hanging="180"/>
      </w:pPr>
    </w:lvl>
  </w:abstractNum>
  <w:abstractNum w:abstractNumId="2">
    <w:nsid w:val="55E611F1"/>
    <w:multiLevelType w:val="hybridMultilevel"/>
    <w:tmpl w:val="2EB2BF66"/>
    <w:lvl w:ilvl="0" w:tplc="C0AC377E">
      <w:start w:val="1"/>
      <w:numFmt w:val="upperLetter"/>
      <w:lvlText w:val="%1."/>
      <w:lvlJc w:val="left"/>
      <w:pPr>
        <w:ind w:left="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00" w:hanging="360"/>
      </w:pPr>
    </w:lvl>
    <w:lvl w:ilvl="2" w:tplc="0409001B" w:tentative="1">
      <w:start w:val="1"/>
      <w:numFmt w:val="lowerRoman"/>
      <w:lvlText w:val="%3."/>
      <w:lvlJc w:val="right"/>
      <w:pPr>
        <w:ind w:left="1820" w:hanging="180"/>
      </w:pPr>
    </w:lvl>
    <w:lvl w:ilvl="3" w:tplc="0409000F" w:tentative="1">
      <w:start w:val="1"/>
      <w:numFmt w:val="decimal"/>
      <w:lvlText w:val="%4."/>
      <w:lvlJc w:val="left"/>
      <w:pPr>
        <w:ind w:left="2540" w:hanging="360"/>
      </w:pPr>
    </w:lvl>
    <w:lvl w:ilvl="4" w:tplc="04090019" w:tentative="1">
      <w:start w:val="1"/>
      <w:numFmt w:val="lowerLetter"/>
      <w:lvlText w:val="%5."/>
      <w:lvlJc w:val="left"/>
      <w:pPr>
        <w:ind w:left="3260" w:hanging="360"/>
      </w:pPr>
    </w:lvl>
    <w:lvl w:ilvl="5" w:tplc="0409001B" w:tentative="1">
      <w:start w:val="1"/>
      <w:numFmt w:val="lowerRoman"/>
      <w:lvlText w:val="%6."/>
      <w:lvlJc w:val="right"/>
      <w:pPr>
        <w:ind w:left="3980" w:hanging="180"/>
      </w:pPr>
    </w:lvl>
    <w:lvl w:ilvl="6" w:tplc="0409000F" w:tentative="1">
      <w:start w:val="1"/>
      <w:numFmt w:val="decimal"/>
      <w:lvlText w:val="%7."/>
      <w:lvlJc w:val="left"/>
      <w:pPr>
        <w:ind w:left="4700" w:hanging="360"/>
      </w:pPr>
    </w:lvl>
    <w:lvl w:ilvl="7" w:tplc="04090019" w:tentative="1">
      <w:start w:val="1"/>
      <w:numFmt w:val="lowerLetter"/>
      <w:lvlText w:val="%8."/>
      <w:lvlJc w:val="left"/>
      <w:pPr>
        <w:ind w:left="5420" w:hanging="360"/>
      </w:pPr>
    </w:lvl>
    <w:lvl w:ilvl="8" w:tplc="0409001B" w:tentative="1">
      <w:start w:val="1"/>
      <w:numFmt w:val="lowerRoman"/>
      <w:lvlText w:val="%9."/>
      <w:lvlJc w:val="right"/>
      <w:pPr>
        <w:ind w:left="61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4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compat>
    <w:spaceForUL/>
    <w:doNotLeaveBackslashAlone/>
    <w:ulTrailSpace/>
    <w:doNotExpandShiftReturn/>
    <w:adjustLineHeightInTable/>
  </w:compat>
  <w:rsids>
    <w:rsidRoot w:val="00E96621"/>
    <w:rsid w:val="0001336F"/>
    <w:rsid w:val="0001718B"/>
    <w:rsid w:val="00074D19"/>
    <w:rsid w:val="00097142"/>
    <w:rsid w:val="001319B8"/>
    <w:rsid w:val="0013202B"/>
    <w:rsid w:val="001718EA"/>
    <w:rsid w:val="001B463E"/>
    <w:rsid w:val="00322577"/>
    <w:rsid w:val="00331261"/>
    <w:rsid w:val="00332CBA"/>
    <w:rsid w:val="0035417F"/>
    <w:rsid w:val="00363C51"/>
    <w:rsid w:val="003A6F6E"/>
    <w:rsid w:val="003C56CA"/>
    <w:rsid w:val="003D2E79"/>
    <w:rsid w:val="003D550F"/>
    <w:rsid w:val="004123AF"/>
    <w:rsid w:val="00441ED6"/>
    <w:rsid w:val="00456B9B"/>
    <w:rsid w:val="00471E0B"/>
    <w:rsid w:val="0059687F"/>
    <w:rsid w:val="005D39E8"/>
    <w:rsid w:val="00607919"/>
    <w:rsid w:val="0073089C"/>
    <w:rsid w:val="00745E6A"/>
    <w:rsid w:val="00793E41"/>
    <w:rsid w:val="00886921"/>
    <w:rsid w:val="0095557C"/>
    <w:rsid w:val="00A223C2"/>
    <w:rsid w:val="00A27A8A"/>
    <w:rsid w:val="00A4381A"/>
    <w:rsid w:val="00A7185F"/>
    <w:rsid w:val="00BD481A"/>
    <w:rsid w:val="00C11C99"/>
    <w:rsid w:val="00C46CF6"/>
    <w:rsid w:val="00C5295B"/>
    <w:rsid w:val="00CB741F"/>
    <w:rsid w:val="00D06FFC"/>
    <w:rsid w:val="00D81E90"/>
    <w:rsid w:val="00D934A9"/>
    <w:rsid w:val="00D94003"/>
    <w:rsid w:val="00DC6134"/>
    <w:rsid w:val="00E96621"/>
    <w:rsid w:val="00EB268B"/>
    <w:rsid w:val="00ED3409"/>
    <w:rsid w:val="00EE5BB4"/>
    <w:rsid w:val="00EF73AD"/>
    <w:rsid w:val="00F4687D"/>
    <w:rsid w:val="00FB35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19B8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08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089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B463E"/>
    <w:rPr>
      <w:color w:val="808080"/>
    </w:rPr>
  </w:style>
  <w:style w:type="paragraph" w:styleId="ListParagraph">
    <w:name w:val="List Paragraph"/>
    <w:basedOn w:val="Normal"/>
    <w:uiPriority w:val="34"/>
    <w:qFormat/>
    <w:rsid w:val="00745E6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27</Words>
  <Characters>15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_012_CC_A_AMC3_C01_662329.indd</vt:lpstr>
    </vt:vector>
  </TitlesOfParts>
  <Company>Hewlett-Packard Company</Company>
  <LinksUpToDate>false</LinksUpToDate>
  <CharactersWithSpaces>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_012_CC_A_AMC3_C01_662329.indd</dc:title>
  <dc:creator>ntv</dc:creator>
  <dc:description>Document was created by {applicationname}, version: {version}</dc:description>
  <cp:lastModifiedBy>NYCDOE</cp:lastModifiedBy>
  <cp:revision>3</cp:revision>
  <cp:lastPrinted>2015-04-01T17:54:00Z</cp:lastPrinted>
  <dcterms:created xsi:type="dcterms:W3CDTF">2015-04-01T16:42:00Z</dcterms:created>
  <dcterms:modified xsi:type="dcterms:W3CDTF">2015-04-01T18:29:00Z</dcterms:modified>
</cp:coreProperties>
</file>